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386F" w:rsidRDefault="0004386F" w:rsidP="0004386F">
      <w:r>
        <w:t xml:space="preserve">CCGPS </w:t>
      </w:r>
      <w:proofErr w:type="spellStart"/>
      <w:r>
        <w:t>Precalculus</w:t>
      </w:r>
      <w:proofErr w:type="spellEnd"/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</w:t>
      </w:r>
    </w:p>
    <w:p w:rsidR="0004386F" w:rsidRDefault="0004386F" w:rsidP="0004386F">
      <w:r>
        <w:t xml:space="preserve">Unit 7 </w:t>
      </w:r>
      <w:proofErr w:type="gramStart"/>
      <w:r>
        <w:t>Review</w:t>
      </w:r>
      <w:proofErr w:type="gramEnd"/>
      <w:r>
        <w:t xml:space="preserve"> - Probability</w:t>
      </w:r>
    </w:p>
    <w:p w:rsidR="0004386F" w:rsidRDefault="0004386F" w:rsidP="0004386F"/>
    <w:p w:rsidR="0004386F" w:rsidRDefault="0004386F" w:rsidP="0004386F">
      <w:pPr>
        <w:rPr>
          <w:b/>
          <w:bCs/>
        </w:rPr>
      </w:pPr>
      <w:r>
        <w:rPr>
          <w:b/>
          <w:bCs/>
        </w:rPr>
        <w:t>Combinations and Permutations</w:t>
      </w:r>
    </w:p>
    <w:p w:rsidR="0004386F" w:rsidRPr="001C456E" w:rsidRDefault="0004386F" w:rsidP="0004386F">
      <w:pPr>
        <w:numPr>
          <w:ilvl w:val="0"/>
          <w:numId w:val="2"/>
        </w:numPr>
        <w:rPr>
          <w:b/>
          <w:bCs/>
        </w:rPr>
      </w:pPr>
      <w:r>
        <w:rPr>
          <w:b/>
          <w:bCs/>
          <w:vertAlign w:val="subscript"/>
        </w:rPr>
        <w:t>12</w:t>
      </w:r>
      <w:r>
        <w:rPr>
          <w:b/>
          <w:bCs/>
        </w:rPr>
        <w:t>P</w:t>
      </w:r>
      <w:r>
        <w:rPr>
          <w:b/>
          <w:bCs/>
          <w:vertAlign w:val="subscript"/>
        </w:rPr>
        <w:t>4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 xml:space="preserve">2. </w:t>
      </w:r>
      <w:r>
        <w:rPr>
          <w:b/>
          <w:bCs/>
          <w:vertAlign w:val="subscript"/>
        </w:rPr>
        <w:t>8</w:t>
      </w:r>
      <w:r>
        <w:rPr>
          <w:b/>
          <w:bCs/>
        </w:rPr>
        <w:t>P</w:t>
      </w:r>
      <w:r>
        <w:rPr>
          <w:b/>
          <w:bCs/>
          <w:vertAlign w:val="subscript"/>
        </w:rPr>
        <w:t>5</w:t>
      </w:r>
    </w:p>
    <w:p w:rsidR="0004386F" w:rsidRDefault="0004386F" w:rsidP="0004386F">
      <w:pPr>
        <w:ind w:left="720"/>
        <w:rPr>
          <w:b/>
          <w:bCs/>
          <w:vertAlign w:val="subscript"/>
        </w:rPr>
      </w:pPr>
    </w:p>
    <w:p w:rsidR="0004386F" w:rsidRPr="001C456E" w:rsidRDefault="0004386F" w:rsidP="0004386F">
      <w:pPr>
        <w:ind w:left="720"/>
        <w:rPr>
          <w:b/>
          <w:bCs/>
        </w:rPr>
      </w:pPr>
    </w:p>
    <w:p w:rsidR="0004386F" w:rsidRDefault="0004386F" w:rsidP="0004386F">
      <w:pPr>
        <w:numPr>
          <w:ilvl w:val="0"/>
          <w:numId w:val="3"/>
        </w:numPr>
        <w:rPr>
          <w:b/>
          <w:bCs/>
        </w:rPr>
      </w:pPr>
      <w:r>
        <w:rPr>
          <w:b/>
          <w:bCs/>
          <w:vertAlign w:val="subscript"/>
        </w:rPr>
        <w:t>14</w:t>
      </w:r>
      <w:r>
        <w:rPr>
          <w:b/>
          <w:bCs/>
        </w:rPr>
        <w:t>C</w:t>
      </w:r>
      <w:r>
        <w:rPr>
          <w:b/>
          <w:bCs/>
          <w:vertAlign w:val="subscript"/>
        </w:rPr>
        <w:t>11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>4.</w:t>
      </w:r>
      <w:r>
        <w:rPr>
          <w:b/>
          <w:bCs/>
        </w:rPr>
        <w:t xml:space="preserve"> </w:t>
      </w:r>
      <m:oMath>
        <m:d>
          <m:dPr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+4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n+2</m:t>
                  </m:r>
                </m:e>
              </m:mr>
            </m:m>
          </m:e>
        </m:d>
      </m:oMath>
    </w:p>
    <w:p w:rsidR="0004386F" w:rsidRDefault="0004386F" w:rsidP="0004386F">
      <w:pPr>
        <w:ind w:left="720"/>
        <w:rPr>
          <w:b/>
          <w:bCs/>
          <w:vertAlign w:val="subscript"/>
        </w:rPr>
      </w:pPr>
    </w:p>
    <w:p w:rsidR="0004386F" w:rsidRDefault="0004386F" w:rsidP="0004386F">
      <w:pPr>
        <w:ind w:left="720"/>
        <w:rPr>
          <w:b/>
          <w:bCs/>
        </w:rPr>
      </w:pPr>
    </w:p>
    <w:p w:rsidR="0004386F" w:rsidRPr="0004386F" w:rsidRDefault="0004386F" w:rsidP="0004386F">
      <w:pPr>
        <w:pStyle w:val="ListParagraph"/>
        <w:numPr>
          <w:ilvl w:val="0"/>
          <w:numId w:val="4"/>
        </w:numPr>
        <w:rPr>
          <w:b/>
          <w:bCs/>
        </w:rPr>
      </w:pPr>
      <w:bookmarkStart w:id="0" w:name="_GoBack"/>
      <w:bookmarkEnd w:id="0"/>
      <w:r>
        <w:rPr>
          <w:bCs/>
        </w:rPr>
        <w:t>You are ordering a pizza. The three-topping pizza costs $8. If there are 18 toppings to choose from, 4 different crusts, and 2 different sauces, how many different 3-topping pizzas can you order?</w:t>
      </w:r>
    </w:p>
    <w:p w:rsidR="0004386F" w:rsidRDefault="0004386F" w:rsidP="0004386F">
      <w:pPr>
        <w:rPr>
          <w:b/>
          <w:bCs/>
        </w:rPr>
      </w:pPr>
    </w:p>
    <w:p w:rsidR="0004386F" w:rsidRDefault="0004386F" w:rsidP="0004386F">
      <w:pPr>
        <w:rPr>
          <w:b/>
          <w:bCs/>
        </w:rPr>
      </w:pPr>
    </w:p>
    <w:p w:rsidR="0004386F" w:rsidRPr="003254AF" w:rsidRDefault="003254AF" w:rsidP="003254AF">
      <w:pPr>
        <w:pStyle w:val="ListParagraph"/>
        <w:numPr>
          <w:ilvl w:val="0"/>
          <w:numId w:val="4"/>
        </w:numPr>
        <w:rPr>
          <w:b/>
          <w:bCs/>
        </w:rPr>
      </w:pPr>
      <w:r>
        <w:rPr>
          <w:bCs/>
        </w:rPr>
        <w:t>A radio station is playing 10 different songs. If 2 of the songs are going to be played twice, and one of the songs is going to be played 4 times, how many ways can the station fill 15 song slots?</w:t>
      </w:r>
    </w:p>
    <w:p w:rsidR="003254AF" w:rsidRDefault="003254AF" w:rsidP="003254AF">
      <w:pPr>
        <w:pStyle w:val="ListParagraph"/>
        <w:rPr>
          <w:bCs/>
        </w:rPr>
      </w:pPr>
    </w:p>
    <w:p w:rsidR="00C12F76" w:rsidRDefault="00C12F76" w:rsidP="003254AF">
      <w:pPr>
        <w:pStyle w:val="ListParagraph"/>
        <w:rPr>
          <w:bCs/>
        </w:rPr>
      </w:pPr>
    </w:p>
    <w:p w:rsidR="003254AF" w:rsidRPr="00C12F76" w:rsidRDefault="00C12F76" w:rsidP="00C12F76">
      <w:pPr>
        <w:pStyle w:val="ListParagraph"/>
        <w:numPr>
          <w:ilvl w:val="0"/>
          <w:numId w:val="4"/>
        </w:numPr>
        <w:rPr>
          <w:b/>
          <w:bCs/>
        </w:rPr>
      </w:pPr>
      <w:r>
        <w:rPr>
          <w:bCs/>
        </w:rPr>
        <w:t>Triangles are often labeled by placing a different letter at each vertex. In how many different ways could a given scalene triangle be labeled using any of the 26 letters of the alphabet?</w:t>
      </w:r>
    </w:p>
    <w:p w:rsidR="00C12F76" w:rsidRPr="00C12F76" w:rsidRDefault="00C12F76" w:rsidP="00C12F76">
      <w:pPr>
        <w:pStyle w:val="ListParagraph"/>
        <w:rPr>
          <w:b/>
          <w:bCs/>
        </w:rPr>
      </w:pPr>
    </w:p>
    <w:p w:rsidR="00C12F76" w:rsidRPr="003254AF" w:rsidRDefault="00C12F76" w:rsidP="00C12F76">
      <w:pPr>
        <w:pStyle w:val="ListParagraph"/>
        <w:rPr>
          <w:b/>
          <w:bCs/>
        </w:rPr>
      </w:pPr>
    </w:p>
    <w:p w:rsidR="0004386F" w:rsidRPr="00C12F76" w:rsidRDefault="0025537E" w:rsidP="0004386F">
      <w:pPr>
        <w:pStyle w:val="ListParagraph"/>
        <w:numPr>
          <w:ilvl w:val="0"/>
          <w:numId w:val="4"/>
        </w:numPr>
        <w:rPr>
          <w:b/>
          <w:bCs/>
        </w:rPr>
      </w:pPr>
      <w:r>
        <w:rPr>
          <w:bCs/>
        </w:rPr>
        <w:t>You are picking a hand of 5 cards</w:t>
      </w:r>
      <w:r w:rsidR="003254AF">
        <w:rPr>
          <w:bCs/>
        </w:rPr>
        <w:t xml:space="preserve"> from a standard deck of playing cards</w:t>
      </w:r>
      <w:r>
        <w:rPr>
          <w:bCs/>
        </w:rPr>
        <w:t xml:space="preserve">. What is the probability that your hand has </w:t>
      </w:r>
      <w:r w:rsidR="003254AF">
        <w:rPr>
          <w:bCs/>
        </w:rPr>
        <w:t>2 10s and 3 Jacks?</w:t>
      </w:r>
    </w:p>
    <w:p w:rsidR="00C12F76" w:rsidRDefault="00C12F76" w:rsidP="00C12F76">
      <w:pPr>
        <w:rPr>
          <w:b/>
          <w:bCs/>
        </w:rPr>
      </w:pPr>
    </w:p>
    <w:p w:rsidR="00C12F76" w:rsidRDefault="00C12F76" w:rsidP="00C12F76">
      <w:pPr>
        <w:rPr>
          <w:b/>
          <w:bCs/>
        </w:rPr>
      </w:pPr>
    </w:p>
    <w:p w:rsidR="00C12F76" w:rsidRPr="00C12F76" w:rsidRDefault="00C12F76" w:rsidP="00C12F76">
      <w:pPr>
        <w:pStyle w:val="ListParagraph"/>
        <w:numPr>
          <w:ilvl w:val="0"/>
          <w:numId w:val="4"/>
        </w:numPr>
        <w:rPr>
          <w:bCs/>
        </w:rPr>
      </w:pPr>
      <w:r w:rsidRPr="00C12F76">
        <w:rPr>
          <w:bCs/>
        </w:rPr>
        <w:t xml:space="preserve">At South High School, 55 students entered an essay contest. From these students, 10 are selected as finalists. How many different ten-student rankings could be made from the 55 entrants? </w:t>
      </w:r>
    </w:p>
    <w:p w:rsidR="0004386F" w:rsidRDefault="0004386F" w:rsidP="0004386F"/>
    <w:p w:rsidR="00C12F76" w:rsidRDefault="00C12F76" w:rsidP="0004386F"/>
    <w:p w:rsidR="0004386F" w:rsidRPr="001C456E" w:rsidRDefault="0004386F" w:rsidP="0004386F">
      <w:pPr>
        <w:rPr>
          <w:b/>
        </w:rPr>
      </w:pPr>
      <w:r w:rsidRPr="001C456E">
        <w:rPr>
          <w:b/>
        </w:rPr>
        <w:t>Expected Value</w:t>
      </w:r>
    </w:p>
    <w:p w:rsidR="0004386F" w:rsidRDefault="0004386F" w:rsidP="0004386F">
      <w:pPr>
        <w:numPr>
          <w:ilvl w:val="0"/>
          <w:numId w:val="1"/>
        </w:numPr>
        <w:tabs>
          <w:tab w:val="clear" w:pos="1080"/>
          <w:tab w:val="num" w:pos="720"/>
        </w:tabs>
        <w:ind w:left="720"/>
      </w:pPr>
      <w:r>
        <w:t xml:space="preserve">A student </w:t>
      </w:r>
      <w:r w:rsidR="002027BA">
        <w:t>pays $2 to play</w:t>
      </w:r>
      <w:r>
        <w:t xml:space="preserve"> the following game.  He tossed three coins.  If he g</w:t>
      </w:r>
      <w:r w:rsidR="002027BA">
        <w:t>ets exactly two heads he wins $7</w:t>
      </w:r>
      <w:r>
        <w:t xml:space="preserve">.  If he </w:t>
      </w:r>
      <w:r w:rsidR="002027BA">
        <w:t>gets exactly one head he wins $5.  Otherwise, he loses his money.  On</w:t>
      </w:r>
      <w:r>
        <w:t xml:space="preserve"> average, how much should he win or lose per play</w:t>
      </w:r>
      <w:r w:rsidR="002027BA">
        <w:t xml:space="preserve"> of the game?</w:t>
      </w:r>
    </w:p>
    <w:p w:rsidR="0004386F" w:rsidRDefault="0004386F" w:rsidP="0004386F"/>
    <w:p w:rsidR="0004386F" w:rsidRDefault="0004386F" w:rsidP="0004386F"/>
    <w:p w:rsidR="0004386F" w:rsidRDefault="0004386F" w:rsidP="0004386F">
      <w:pPr>
        <w:numPr>
          <w:ilvl w:val="0"/>
          <w:numId w:val="1"/>
        </w:numPr>
        <w:tabs>
          <w:tab w:val="clear" w:pos="1080"/>
          <w:tab w:val="num" w:pos="720"/>
        </w:tabs>
        <w:ind w:left="720"/>
      </w:pPr>
      <w:r>
        <w:t xml:space="preserve">At Tucson Raceway Park, your horse, Stick-in-the-mud has a probably of </w:t>
      </w:r>
      <w:r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6" o:title=""/>
          </v:shape>
          <o:OLEObject Type="Embed" ProgID="Equation.DSMT4" ShapeID="_x0000_i1025" DrawAspect="Content" ObjectID="_1480142133" r:id="rId7"/>
        </w:object>
      </w:r>
      <w:r>
        <w:t xml:space="preserve"> </w:t>
      </w:r>
      <w:proofErr w:type="spellStart"/>
      <w:r>
        <w:t>of</w:t>
      </w:r>
      <w:proofErr w:type="spellEnd"/>
      <w:r>
        <w:t xml:space="preserve"> coming in first place, a probability of </w:t>
      </w:r>
      <w:r>
        <w:rPr>
          <w:position w:val="-12"/>
        </w:rPr>
        <w:object w:dxaOrig="240" w:dyaOrig="360">
          <v:shape id="_x0000_i1026" type="#_x0000_t75" style="width:12pt;height:18pt" o:ole="">
            <v:imagedata r:id="rId8" o:title=""/>
          </v:shape>
          <o:OLEObject Type="Embed" ProgID="Equation.DSMT4" ShapeID="_x0000_i1026" DrawAspect="Content" ObjectID="_1480142134" r:id="rId9"/>
        </w:object>
      </w:r>
      <w:proofErr w:type="spellStart"/>
      <w:r>
        <w:t>of</w:t>
      </w:r>
      <w:proofErr w:type="spellEnd"/>
      <w:r>
        <w:t xml:space="preserve"> coming in second, and a probability of </w:t>
      </w:r>
      <w:r>
        <w:rPr>
          <w:position w:val="-12"/>
        </w:rPr>
        <w:object w:dxaOrig="180" w:dyaOrig="360">
          <v:shape id="_x0000_i1027" type="#_x0000_t75" style="width:9pt;height:18pt" o:ole="">
            <v:imagedata r:id="rId10" o:title=""/>
          </v:shape>
          <o:OLEObject Type="Embed" ProgID="Equation.DSMT4" ShapeID="_x0000_i1027" DrawAspect="Content" ObjectID="_1480142135" r:id="rId11"/>
        </w:object>
      </w:r>
      <w:r>
        <w:t xml:space="preserve"> </w:t>
      </w:r>
      <w:proofErr w:type="spellStart"/>
      <w:r>
        <w:t>of</w:t>
      </w:r>
      <w:proofErr w:type="spellEnd"/>
      <w:r>
        <w:t xml:space="preserve"> coming in third.  First place wins $4500, second place $3500, and third place $1500.  It costs you $1000 to enter the race.  What is the expected value of the race to you?  Is it worthwhile for you to enter the race? Explain.</w:t>
      </w:r>
    </w:p>
    <w:p w:rsidR="0004386F" w:rsidRDefault="0004386F" w:rsidP="0004386F"/>
    <w:p w:rsidR="0004386F" w:rsidRDefault="0004386F" w:rsidP="0004386F"/>
    <w:p w:rsidR="0004386F" w:rsidRDefault="0004386F" w:rsidP="0004386F">
      <w:pPr>
        <w:numPr>
          <w:ilvl w:val="0"/>
          <w:numId w:val="1"/>
        </w:numPr>
        <w:tabs>
          <w:tab w:val="clear" w:pos="1080"/>
          <w:tab w:val="num" w:pos="720"/>
        </w:tabs>
        <w:ind w:left="720"/>
      </w:pPr>
      <w:r>
        <w:t>A social club has a drawing every Friday night.  The probability of winning the first prize of $100 is 0.002.  The probability of winning the second prize of $80 is 0.01.  How much should the club charge for tickets to enter the drawing so that the club breaks even?</w:t>
      </w:r>
    </w:p>
    <w:p w:rsidR="0004386F" w:rsidRDefault="0004386F" w:rsidP="0004386F">
      <w:pPr>
        <w:ind w:left="720" w:hanging="720"/>
      </w:pPr>
    </w:p>
    <w:p w:rsidR="0004386F" w:rsidRDefault="0004386F" w:rsidP="0004386F">
      <w:pPr>
        <w:ind w:left="720" w:hanging="720"/>
      </w:pPr>
      <w:r>
        <w:lastRenderedPageBreak/>
        <w:t>4.</w:t>
      </w:r>
      <w:r>
        <w:tab/>
        <w:t>You plan to invest in a certain project.  There is a 35% chance that you will lose $30,000, a 40% chance that you will break even, and a 25% chance that you will make $55,000.  What is the expected value in this problem, and what does it mean in terms of your investment?</w:t>
      </w:r>
    </w:p>
    <w:p w:rsidR="0004386F" w:rsidRDefault="0004386F" w:rsidP="0004386F">
      <w:pPr>
        <w:ind w:left="720" w:hanging="720"/>
      </w:pPr>
    </w:p>
    <w:p w:rsidR="0004386F" w:rsidRDefault="0004386F" w:rsidP="0004386F"/>
    <w:p w:rsidR="0004386F" w:rsidRPr="001C456E" w:rsidRDefault="0004386F" w:rsidP="0004386F">
      <w:pPr>
        <w:rPr>
          <w:b/>
        </w:rPr>
      </w:pPr>
      <w:r>
        <w:rPr>
          <w:b/>
        </w:rPr>
        <w:t>Binomial Distribution</w:t>
      </w:r>
    </w:p>
    <w:p w:rsidR="00852163" w:rsidRDefault="00C12F76" w:rsidP="00C12F76">
      <w:pPr>
        <w:pStyle w:val="ListParagraph"/>
        <w:numPr>
          <w:ilvl w:val="0"/>
          <w:numId w:val="5"/>
        </w:numPr>
      </w:pPr>
      <w:r>
        <w:t>Find P(5) if n = 12 and p = .40</w:t>
      </w:r>
      <w:r w:rsidR="000B2C92">
        <w:t xml:space="preserve"> (show setup)</w:t>
      </w:r>
      <w:r w:rsidR="000B2C92">
        <w:br/>
      </w:r>
    </w:p>
    <w:p w:rsidR="00C12F76" w:rsidRDefault="00C12F76" w:rsidP="00C12F76">
      <w:pPr>
        <w:pStyle w:val="ListParagraph"/>
      </w:pPr>
    </w:p>
    <w:p w:rsidR="00C12F76" w:rsidRDefault="00C12F76" w:rsidP="00C12F76">
      <w:pPr>
        <w:pStyle w:val="ListParagraph"/>
        <w:numPr>
          <w:ilvl w:val="0"/>
          <w:numId w:val="5"/>
        </w:numPr>
      </w:pPr>
      <w:r>
        <w:t>Find P(X &lt; 7) if n = 20 and p = .85</w:t>
      </w:r>
      <w:r w:rsidR="000B2C92">
        <w:br/>
      </w:r>
    </w:p>
    <w:p w:rsidR="00C12F76" w:rsidRDefault="00C12F76" w:rsidP="00C12F76">
      <w:pPr>
        <w:pStyle w:val="ListParagraph"/>
      </w:pPr>
    </w:p>
    <w:p w:rsidR="00C12F76" w:rsidRDefault="00C12F76" w:rsidP="00C12F76">
      <w:pPr>
        <w:pStyle w:val="ListParagraph"/>
        <w:numPr>
          <w:ilvl w:val="0"/>
          <w:numId w:val="5"/>
        </w:numPr>
      </w:pPr>
      <w:r>
        <w:t>Find P(X ≥ 9) if n = 25 and p = .35</w:t>
      </w:r>
      <w:r w:rsidR="000B2C92">
        <w:br/>
      </w:r>
      <w:r>
        <w:br/>
      </w:r>
    </w:p>
    <w:p w:rsidR="00C12F76" w:rsidRDefault="00C12F76" w:rsidP="00C12F76">
      <w:pPr>
        <w:pStyle w:val="ListParagraph"/>
        <w:numPr>
          <w:ilvl w:val="0"/>
          <w:numId w:val="5"/>
        </w:numPr>
      </w:pPr>
      <w:r>
        <w:t>Find P(3 &lt; X &lt; 6) if n = 10 and p = .42</w:t>
      </w:r>
      <w:r w:rsidR="000B2C92">
        <w:br/>
      </w:r>
      <w:r>
        <w:br/>
      </w:r>
    </w:p>
    <w:p w:rsidR="00C12F76" w:rsidRDefault="00C12F76" w:rsidP="00C12F76">
      <w:pPr>
        <w:pStyle w:val="ListParagraph"/>
        <w:numPr>
          <w:ilvl w:val="0"/>
          <w:numId w:val="5"/>
        </w:numPr>
      </w:pPr>
      <w:r>
        <w:t>Find P(3 ≤ X ≤ 6) if n = 10 and p = .42</w:t>
      </w:r>
      <w:r w:rsidR="000B2C92">
        <w:br/>
      </w:r>
    </w:p>
    <w:p w:rsidR="00C12F76" w:rsidRDefault="00C12F76" w:rsidP="00C12F76">
      <w:pPr>
        <w:pStyle w:val="ListParagraph"/>
      </w:pPr>
    </w:p>
    <w:p w:rsidR="002666FD" w:rsidRDefault="002666FD" w:rsidP="002666FD">
      <w:pPr>
        <w:pStyle w:val="ListParagraph"/>
        <w:numPr>
          <w:ilvl w:val="0"/>
          <w:numId w:val="5"/>
        </w:numPr>
      </w:pPr>
      <w:r>
        <w:t xml:space="preserve">If a dark-haired mother and father have a particular combination of genes, each of their babies </w:t>
      </w:r>
      <w:proofErr w:type="gramStart"/>
      <w:r>
        <w:t>have</w:t>
      </w:r>
      <w:proofErr w:type="gramEnd"/>
      <w:r>
        <w:t xml:space="preserve"> a ¼ probability of having light hair.</w:t>
      </w:r>
    </w:p>
    <w:p w:rsidR="002666FD" w:rsidRDefault="002666FD" w:rsidP="002666FD">
      <w:pPr>
        <w:pStyle w:val="ListParagraph"/>
        <w:numPr>
          <w:ilvl w:val="1"/>
          <w:numId w:val="5"/>
        </w:numPr>
      </w:pPr>
      <w:r>
        <w:t>What is the probability of any one baby having dark hair?</w:t>
      </w:r>
    </w:p>
    <w:p w:rsidR="002666FD" w:rsidRDefault="002666FD" w:rsidP="002666FD">
      <w:pPr>
        <w:pStyle w:val="ListParagraph"/>
        <w:numPr>
          <w:ilvl w:val="1"/>
          <w:numId w:val="5"/>
        </w:numPr>
      </w:pPr>
      <w:r>
        <w:t xml:space="preserve">If they have 3 babies, calculate </w:t>
      </w:r>
      <w:proofErr w:type="gramStart"/>
      <w:r>
        <w:t>P(</w:t>
      </w:r>
      <w:proofErr w:type="gramEnd"/>
      <w:r>
        <w:t>0), P(1), P(2), and P(3), the probabilities of having 0, 1, 2, and 3 dark-haired babies.</w:t>
      </w:r>
    </w:p>
    <w:p w:rsidR="002666FD" w:rsidRDefault="002666FD" w:rsidP="002666FD">
      <w:pPr>
        <w:pStyle w:val="ListParagraph"/>
        <w:numPr>
          <w:ilvl w:val="1"/>
          <w:numId w:val="5"/>
        </w:numPr>
      </w:pPr>
      <w:r>
        <w:t>Plot the graph of this probability distribution. Does this distribution have a special name?</w:t>
      </w:r>
    </w:p>
    <w:p w:rsidR="002666FD" w:rsidRDefault="002666FD" w:rsidP="002666FD"/>
    <w:p w:rsidR="002666FD" w:rsidRDefault="002666FD" w:rsidP="002666FD"/>
    <w:p w:rsidR="002666FD" w:rsidRDefault="002666FD" w:rsidP="002666FD">
      <w:pPr>
        <w:pStyle w:val="ListParagraph"/>
        <w:numPr>
          <w:ilvl w:val="0"/>
          <w:numId w:val="5"/>
        </w:numPr>
      </w:pPr>
      <w:r>
        <w:t>Statistics show that about 8% of all males are color-blind. Supposed 20 males are selected at random.</w:t>
      </w:r>
    </w:p>
    <w:p w:rsidR="002666FD" w:rsidRDefault="002666FD" w:rsidP="002666FD">
      <w:pPr>
        <w:pStyle w:val="ListParagraph"/>
        <w:numPr>
          <w:ilvl w:val="1"/>
          <w:numId w:val="5"/>
        </w:numPr>
      </w:pPr>
      <w:r>
        <w:t>Find the probability that 2 of the males are color-blind.</w:t>
      </w:r>
    </w:p>
    <w:p w:rsidR="002666FD" w:rsidRDefault="002666FD" w:rsidP="002666FD">
      <w:pPr>
        <w:pStyle w:val="ListParagraph"/>
        <w:numPr>
          <w:ilvl w:val="1"/>
          <w:numId w:val="5"/>
        </w:numPr>
      </w:pPr>
      <w:r>
        <w:t>Find the probability that more than 5 of the males are color-blind.</w:t>
      </w:r>
    </w:p>
    <w:p w:rsidR="002666FD" w:rsidRDefault="002666FD" w:rsidP="002666FD">
      <w:pPr>
        <w:pStyle w:val="ListParagraph"/>
        <w:numPr>
          <w:ilvl w:val="1"/>
          <w:numId w:val="5"/>
        </w:numPr>
      </w:pPr>
      <w:r>
        <w:t>Find the probability that less than 3 of the males are color-blind.</w:t>
      </w:r>
    </w:p>
    <w:p w:rsidR="002666FD" w:rsidRDefault="002666FD" w:rsidP="002666FD">
      <w:pPr>
        <w:pStyle w:val="ListParagraph"/>
        <w:numPr>
          <w:ilvl w:val="1"/>
          <w:numId w:val="5"/>
        </w:numPr>
      </w:pPr>
      <w:r>
        <w:t>Find the probability that between 4 and 7 (inclusive) of the males are color-blind.</w:t>
      </w:r>
    </w:p>
    <w:p w:rsidR="002666FD" w:rsidRDefault="002666FD" w:rsidP="002666FD"/>
    <w:p w:rsidR="002666FD" w:rsidRDefault="002666FD" w:rsidP="002666FD"/>
    <w:p w:rsidR="002666FD" w:rsidRDefault="002666FD" w:rsidP="002666FD">
      <w:pPr>
        <w:pStyle w:val="ListParagraph"/>
        <w:numPr>
          <w:ilvl w:val="0"/>
          <w:numId w:val="5"/>
        </w:numPr>
      </w:pPr>
      <w:r>
        <w:t>Large tractor-trailer trucks usually have 18 tires. Suppose the probability that any one tire will blow out on a given cross-country trip is 0.03.</w:t>
      </w:r>
    </w:p>
    <w:p w:rsidR="002666FD" w:rsidRDefault="002666FD" w:rsidP="002666FD">
      <w:pPr>
        <w:pStyle w:val="ListParagraph"/>
        <w:numPr>
          <w:ilvl w:val="1"/>
          <w:numId w:val="5"/>
        </w:numPr>
      </w:pPr>
      <w:r>
        <w:t>Find the probability that none of the 18 tires blow out.</w:t>
      </w:r>
    </w:p>
    <w:p w:rsidR="002666FD" w:rsidRDefault="002666FD" w:rsidP="002666FD">
      <w:pPr>
        <w:pStyle w:val="ListParagraph"/>
        <w:numPr>
          <w:ilvl w:val="1"/>
          <w:numId w:val="5"/>
        </w:numPr>
      </w:pPr>
      <w:r>
        <w:t>Find the probability that 1 of the tires blows out.</w:t>
      </w:r>
    </w:p>
    <w:p w:rsidR="002666FD" w:rsidRDefault="002666FD" w:rsidP="002666FD">
      <w:pPr>
        <w:pStyle w:val="ListParagraph"/>
        <w:numPr>
          <w:ilvl w:val="1"/>
          <w:numId w:val="5"/>
        </w:numPr>
      </w:pPr>
      <w:r>
        <w:t>Find that probability that more than 2 of the tires blow out.</w:t>
      </w:r>
    </w:p>
    <w:p w:rsidR="002666FD" w:rsidRDefault="002666FD" w:rsidP="002666FD">
      <w:pPr>
        <w:pStyle w:val="ListParagraph"/>
        <w:numPr>
          <w:ilvl w:val="1"/>
          <w:numId w:val="5"/>
        </w:numPr>
      </w:pPr>
      <w:r>
        <w:t>If a trucker wants to have a 95% probability of making the trip without a blowout, what must be the reliability of each tire?</w:t>
      </w:r>
    </w:p>
    <w:sectPr w:rsidR="002666FD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C2459"/>
    <w:multiLevelType w:val="hybridMultilevel"/>
    <w:tmpl w:val="41D88E62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82F7FAC"/>
    <w:multiLevelType w:val="hybridMultilevel"/>
    <w:tmpl w:val="D0B8B1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88428D2"/>
    <w:multiLevelType w:val="hybridMultilevel"/>
    <w:tmpl w:val="E67CD440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CE70F9E"/>
    <w:multiLevelType w:val="hybridMultilevel"/>
    <w:tmpl w:val="EFBC96BC"/>
    <w:lvl w:ilvl="0" w:tplc="D28A761E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4585F40"/>
    <w:multiLevelType w:val="hybridMultilevel"/>
    <w:tmpl w:val="6452FF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386F"/>
    <w:rsid w:val="00002994"/>
    <w:rsid w:val="000104FE"/>
    <w:rsid w:val="00011399"/>
    <w:rsid w:val="00012870"/>
    <w:rsid w:val="0001355A"/>
    <w:rsid w:val="00020FC1"/>
    <w:rsid w:val="000211C8"/>
    <w:rsid w:val="0002201C"/>
    <w:rsid w:val="000245B0"/>
    <w:rsid w:val="000257B9"/>
    <w:rsid w:val="00025B13"/>
    <w:rsid w:val="00025C2F"/>
    <w:rsid w:val="000262F9"/>
    <w:rsid w:val="00030183"/>
    <w:rsid w:val="00030C0B"/>
    <w:rsid w:val="000310E1"/>
    <w:rsid w:val="0003116D"/>
    <w:rsid w:val="00035088"/>
    <w:rsid w:val="00036A89"/>
    <w:rsid w:val="000401EF"/>
    <w:rsid w:val="000420BD"/>
    <w:rsid w:val="0004238B"/>
    <w:rsid w:val="0004386F"/>
    <w:rsid w:val="00043946"/>
    <w:rsid w:val="00043C4D"/>
    <w:rsid w:val="00044655"/>
    <w:rsid w:val="00045547"/>
    <w:rsid w:val="00047B22"/>
    <w:rsid w:val="000504EB"/>
    <w:rsid w:val="000528C9"/>
    <w:rsid w:val="00052B54"/>
    <w:rsid w:val="00052BCF"/>
    <w:rsid w:val="00054480"/>
    <w:rsid w:val="0005628D"/>
    <w:rsid w:val="00056CAC"/>
    <w:rsid w:val="00061293"/>
    <w:rsid w:val="000613D0"/>
    <w:rsid w:val="00061439"/>
    <w:rsid w:val="000618C7"/>
    <w:rsid w:val="0006510E"/>
    <w:rsid w:val="00066056"/>
    <w:rsid w:val="00070BAD"/>
    <w:rsid w:val="00070FF2"/>
    <w:rsid w:val="000734C2"/>
    <w:rsid w:val="0007601F"/>
    <w:rsid w:val="00080E5F"/>
    <w:rsid w:val="00083FF0"/>
    <w:rsid w:val="00085183"/>
    <w:rsid w:val="0008723C"/>
    <w:rsid w:val="00090FA2"/>
    <w:rsid w:val="00092256"/>
    <w:rsid w:val="00092789"/>
    <w:rsid w:val="00093BF8"/>
    <w:rsid w:val="00096A59"/>
    <w:rsid w:val="000978D6"/>
    <w:rsid w:val="00097C7D"/>
    <w:rsid w:val="000A285E"/>
    <w:rsid w:val="000A352E"/>
    <w:rsid w:val="000A3828"/>
    <w:rsid w:val="000A5E5C"/>
    <w:rsid w:val="000A6FB1"/>
    <w:rsid w:val="000B2C92"/>
    <w:rsid w:val="000B4986"/>
    <w:rsid w:val="000B6ABB"/>
    <w:rsid w:val="000B77DD"/>
    <w:rsid w:val="000C0F06"/>
    <w:rsid w:val="000C1386"/>
    <w:rsid w:val="000C19A0"/>
    <w:rsid w:val="000C35E6"/>
    <w:rsid w:val="000C35F8"/>
    <w:rsid w:val="000C6A3D"/>
    <w:rsid w:val="000C722E"/>
    <w:rsid w:val="000C7633"/>
    <w:rsid w:val="000C7CD7"/>
    <w:rsid w:val="000D1FCC"/>
    <w:rsid w:val="000D3030"/>
    <w:rsid w:val="000D4EA8"/>
    <w:rsid w:val="000D6C07"/>
    <w:rsid w:val="000D6D13"/>
    <w:rsid w:val="000E0689"/>
    <w:rsid w:val="000E180C"/>
    <w:rsid w:val="000E42BE"/>
    <w:rsid w:val="000E4B6A"/>
    <w:rsid w:val="000E57C3"/>
    <w:rsid w:val="000E6D7B"/>
    <w:rsid w:val="000E78CF"/>
    <w:rsid w:val="000F035D"/>
    <w:rsid w:val="000F0594"/>
    <w:rsid w:val="000F210F"/>
    <w:rsid w:val="000F4A8D"/>
    <w:rsid w:val="000F71F2"/>
    <w:rsid w:val="0010004A"/>
    <w:rsid w:val="001000E0"/>
    <w:rsid w:val="0010061F"/>
    <w:rsid w:val="00102A22"/>
    <w:rsid w:val="0010574A"/>
    <w:rsid w:val="00105B67"/>
    <w:rsid w:val="00111632"/>
    <w:rsid w:val="00111FE2"/>
    <w:rsid w:val="001122BE"/>
    <w:rsid w:val="001126D0"/>
    <w:rsid w:val="00113321"/>
    <w:rsid w:val="0011433C"/>
    <w:rsid w:val="00115B9F"/>
    <w:rsid w:val="0011618B"/>
    <w:rsid w:val="001205CD"/>
    <w:rsid w:val="00120BF1"/>
    <w:rsid w:val="0012155E"/>
    <w:rsid w:val="00124765"/>
    <w:rsid w:val="00125469"/>
    <w:rsid w:val="00125E80"/>
    <w:rsid w:val="00127C29"/>
    <w:rsid w:val="00127C4F"/>
    <w:rsid w:val="00137012"/>
    <w:rsid w:val="00140543"/>
    <w:rsid w:val="001419F4"/>
    <w:rsid w:val="00142315"/>
    <w:rsid w:val="00142735"/>
    <w:rsid w:val="001442A4"/>
    <w:rsid w:val="00145693"/>
    <w:rsid w:val="00146230"/>
    <w:rsid w:val="00150026"/>
    <w:rsid w:val="0015298A"/>
    <w:rsid w:val="00152AE0"/>
    <w:rsid w:val="00152FEE"/>
    <w:rsid w:val="00154B37"/>
    <w:rsid w:val="001571DB"/>
    <w:rsid w:val="0016003F"/>
    <w:rsid w:val="00160AA8"/>
    <w:rsid w:val="00160F3A"/>
    <w:rsid w:val="0016190C"/>
    <w:rsid w:val="0016344F"/>
    <w:rsid w:val="0016362C"/>
    <w:rsid w:val="001639FF"/>
    <w:rsid w:val="00164840"/>
    <w:rsid w:val="00165A20"/>
    <w:rsid w:val="00165ECE"/>
    <w:rsid w:val="00166244"/>
    <w:rsid w:val="00166AEF"/>
    <w:rsid w:val="0017188C"/>
    <w:rsid w:val="00171B7A"/>
    <w:rsid w:val="00171CD3"/>
    <w:rsid w:val="00172DE7"/>
    <w:rsid w:val="001762EA"/>
    <w:rsid w:val="001829A5"/>
    <w:rsid w:val="00184C98"/>
    <w:rsid w:val="00185317"/>
    <w:rsid w:val="001870B5"/>
    <w:rsid w:val="00187F47"/>
    <w:rsid w:val="0019260F"/>
    <w:rsid w:val="00193DD5"/>
    <w:rsid w:val="001942E3"/>
    <w:rsid w:val="00194F4C"/>
    <w:rsid w:val="0019545B"/>
    <w:rsid w:val="001959CF"/>
    <w:rsid w:val="001A0400"/>
    <w:rsid w:val="001A0A13"/>
    <w:rsid w:val="001A29C4"/>
    <w:rsid w:val="001A41A6"/>
    <w:rsid w:val="001A7B45"/>
    <w:rsid w:val="001B1A8B"/>
    <w:rsid w:val="001B40B8"/>
    <w:rsid w:val="001B42E8"/>
    <w:rsid w:val="001B5210"/>
    <w:rsid w:val="001B52E1"/>
    <w:rsid w:val="001C0438"/>
    <w:rsid w:val="001C1349"/>
    <w:rsid w:val="001C1F6D"/>
    <w:rsid w:val="001C2704"/>
    <w:rsid w:val="001C2731"/>
    <w:rsid w:val="001C2981"/>
    <w:rsid w:val="001C3274"/>
    <w:rsid w:val="001C4951"/>
    <w:rsid w:val="001C57FC"/>
    <w:rsid w:val="001C70B6"/>
    <w:rsid w:val="001C7963"/>
    <w:rsid w:val="001C7A30"/>
    <w:rsid w:val="001D3B41"/>
    <w:rsid w:val="001D4B5B"/>
    <w:rsid w:val="001D6A97"/>
    <w:rsid w:val="001D742D"/>
    <w:rsid w:val="001E2C1C"/>
    <w:rsid w:val="001E5EE2"/>
    <w:rsid w:val="001E5EFF"/>
    <w:rsid w:val="001E7AC5"/>
    <w:rsid w:val="001E7B77"/>
    <w:rsid w:val="001F11DB"/>
    <w:rsid w:val="001F2108"/>
    <w:rsid w:val="001F2DF6"/>
    <w:rsid w:val="001F7C5C"/>
    <w:rsid w:val="00200DA8"/>
    <w:rsid w:val="002027BA"/>
    <w:rsid w:val="00203972"/>
    <w:rsid w:val="00207A34"/>
    <w:rsid w:val="00207EDB"/>
    <w:rsid w:val="00213C6A"/>
    <w:rsid w:val="00214ECD"/>
    <w:rsid w:val="00215906"/>
    <w:rsid w:val="002159A4"/>
    <w:rsid w:val="00217F69"/>
    <w:rsid w:val="0022039C"/>
    <w:rsid w:val="00221B56"/>
    <w:rsid w:val="00222612"/>
    <w:rsid w:val="0022336A"/>
    <w:rsid w:val="00223769"/>
    <w:rsid w:val="00226AF3"/>
    <w:rsid w:val="00230EAF"/>
    <w:rsid w:val="002327BE"/>
    <w:rsid w:val="00235F33"/>
    <w:rsid w:val="00236F32"/>
    <w:rsid w:val="00240C41"/>
    <w:rsid w:val="00241653"/>
    <w:rsid w:val="00241D75"/>
    <w:rsid w:val="00244008"/>
    <w:rsid w:val="00245048"/>
    <w:rsid w:val="00245E9A"/>
    <w:rsid w:val="00246CA1"/>
    <w:rsid w:val="00250160"/>
    <w:rsid w:val="0025079E"/>
    <w:rsid w:val="0025315E"/>
    <w:rsid w:val="0025537E"/>
    <w:rsid w:val="0025599E"/>
    <w:rsid w:val="0025601E"/>
    <w:rsid w:val="00256E2A"/>
    <w:rsid w:val="00263D4E"/>
    <w:rsid w:val="002666FD"/>
    <w:rsid w:val="00267EFA"/>
    <w:rsid w:val="00271F32"/>
    <w:rsid w:val="00272577"/>
    <w:rsid w:val="00274DD4"/>
    <w:rsid w:val="002755D0"/>
    <w:rsid w:val="00276477"/>
    <w:rsid w:val="00282191"/>
    <w:rsid w:val="002825F4"/>
    <w:rsid w:val="002833BD"/>
    <w:rsid w:val="002848C9"/>
    <w:rsid w:val="00293EA3"/>
    <w:rsid w:val="00295A4E"/>
    <w:rsid w:val="002A0AB1"/>
    <w:rsid w:val="002A5FB7"/>
    <w:rsid w:val="002A76D9"/>
    <w:rsid w:val="002A7AF4"/>
    <w:rsid w:val="002B1510"/>
    <w:rsid w:val="002B1541"/>
    <w:rsid w:val="002B1C1C"/>
    <w:rsid w:val="002B2420"/>
    <w:rsid w:val="002B6372"/>
    <w:rsid w:val="002B6378"/>
    <w:rsid w:val="002C08D5"/>
    <w:rsid w:val="002C1B59"/>
    <w:rsid w:val="002C1B84"/>
    <w:rsid w:val="002C3431"/>
    <w:rsid w:val="002C3A2C"/>
    <w:rsid w:val="002C5590"/>
    <w:rsid w:val="002C654E"/>
    <w:rsid w:val="002C6677"/>
    <w:rsid w:val="002D1672"/>
    <w:rsid w:val="002D3A5C"/>
    <w:rsid w:val="002D3B1F"/>
    <w:rsid w:val="002D7165"/>
    <w:rsid w:val="002E017D"/>
    <w:rsid w:val="002E111E"/>
    <w:rsid w:val="002E27F0"/>
    <w:rsid w:val="002E29B6"/>
    <w:rsid w:val="002E3521"/>
    <w:rsid w:val="002E4DF4"/>
    <w:rsid w:val="002E79C9"/>
    <w:rsid w:val="002E7AB2"/>
    <w:rsid w:val="002F186E"/>
    <w:rsid w:val="002F2E1F"/>
    <w:rsid w:val="002F3673"/>
    <w:rsid w:val="002F4D56"/>
    <w:rsid w:val="002F549E"/>
    <w:rsid w:val="002F59C1"/>
    <w:rsid w:val="002F5F7F"/>
    <w:rsid w:val="002F6882"/>
    <w:rsid w:val="002F68C9"/>
    <w:rsid w:val="003005E3"/>
    <w:rsid w:val="00300A28"/>
    <w:rsid w:val="0030131C"/>
    <w:rsid w:val="00302995"/>
    <w:rsid w:val="003038EE"/>
    <w:rsid w:val="00303E85"/>
    <w:rsid w:val="003044D0"/>
    <w:rsid w:val="00305E6B"/>
    <w:rsid w:val="0031067C"/>
    <w:rsid w:val="0031127F"/>
    <w:rsid w:val="003141C2"/>
    <w:rsid w:val="0031572E"/>
    <w:rsid w:val="00317586"/>
    <w:rsid w:val="00320B35"/>
    <w:rsid w:val="003217C1"/>
    <w:rsid w:val="00321FF5"/>
    <w:rsid w:val="00322D81"/>
    <w:rsid w:val="003235FA"/>
    <w:rsid w:val="00324433"/>
    <w:rsid w:val="003249D3"/>
    <w:rsid w:val="003254AF"/>
    <w:rsid w:val="003261E8"/>
    <w:rsid w:val="00326556"/>
    <w:rsid w:val="0033089D"/>
    <w:rsid w:val="00330B7E"/>
    <w:rsid w:val="0033217E"/>
    <w:rsid w:val="0033255C"/>
    <w:rsid w:val="00332BC2"/>
    <w:rsid w:val="00333ADA"/>
    <w:rsid w:val="00336FC9"/>
    <w:rsid w:val="00340E73"/>
    <w:rsid w:val="0034253B"/>
    <w:rsid w:val="00342634"/>
    <w:rsid w:val="00342A8E"/>
    <w:rsid w:val="003438DA"/>
    <w:rsid w:val="00343917"/>
    <w:rsid w:val="003441B5"/>
    <w:rsid w:val="00344EAA"/>
    <w:rsid w:val="00345FB6"/>
    <w:rsid w:val="003478FA"/>
    <w:rsid w:val="00351CFB"/>
    <w:rsid w:val="00353AAF"/>
    <w:rsid w:val="00356183"/>
    <w:rsid w:val="00356365"/>
    <w:rsid w:val="003636A2"/>
    <w:rsid w:val="00363C44"/>
    <w:rsid w:val="00363DB2"/>
    <w:rsid w:val="0036490E"/>
    <w:rsid w:val="00364ECC"/>
    <w:rsid w:val="00367711"/>
    <w:rsid w:val="00371DC6"/>
    <w:rsid w:val="00374ED7"/>
    <w:rsid w:val="00374F52"/>
    <w:rsid w:val="00380CB9"/>
    <w:rsid w:val="003811F3"/>
    <w:rsid w:val="003817A3"/>
    <w:rsid w:val="00382CEE"/>
    <w:rsid w:val="0038387D"/>
    <w:rsid w:val="00384498"/>
    <w:rsid w:val="00386350"/>
    <w:rsid w:val="003879A3"/>
    <w:rsid w:val="00390F57"/>
    <w:rsid w:val="00392348"/>
    <w:rsid w:val="00394F2B"/>
    <w:rsid w:val="00395BAC"/>
    <w:rsid w:val="003969F7"/>
    <w:rsid w:val="003A0058"/>
    <w:rsid w:val="003A0680"/>
    <w:rsid w:val="003A1BC0"/>
    <w:rsid w:val="003A20D6"/>
    <w:rsid w:val="003A2465"/>
    <w:rsid w:val="003A356A"/>
    <w:rsid w:val="003A3E46"/>
    <w:rsid w:val="003A4617"/>
    <w:rsid w:val="003A4EC9"/>
    <w:rsid w:val="003A5582"/>
    <w:rsid w:val="003A6B4E"/>
    <w:rsid w:val="003B03D4"/>
    <w:rsid w:val="003B0978"/>
    <w:rsid w:val="003B0B5C"/>
    <w:rsid w:val="003B0BB1"/>
    <w:rsid w:val="003B2056"/>
    <w:rsid w:val="003B218C"/>
    <w:rsid w:val="003B2DBB"/>
    <w:rsid w:val="003B327B"/>
    <w:rsid w:val="003B4046"/>
    <w:rsid w:val="003B4F3B"/>
    <w:rsid w:val="003B6002"/>
    <w:rsid w:val="003B63CF"/>
    <w:rsid w:val="003C0487"/>
    <w:rsid w:val="003C0841"/>
    <w:rsid w:val="003C4A37"/>
    <w:rsid w:val="003C5059"/>
    <w:rsid w:val="003C5AFE"/>
    <w:rsid w:val="003C655B"/>
    <w:rsid w:val="003D0463"/>
    <w:rsid w:val="003D2F81"/>
    <w:rsid w:val="003D4200"/>
    <w:rsid w:val="003D4228"/>
    <w:rsid w:val="003D4725"/>
    <w:rsid w:val="003D5A60"/>
    <w:rsid w:val="003E0E42"/>
    <w:rsid w:val="003E15B1"/>
    <w:rsid w:val="003E2238"/>
    <w:rsid w:val="003E72C8"/>
    <w:rsid w:val="003F2335"/>
    <w:rsid w:val="003F2462"/>
    <w:rsid w:val="003F33EF"/>
    <w:rsid w:val="003F6A3F"/>
    <w:rsid w:val="003F6B53"/>
    <w:rsid w:val="004002E4"/>
    <w:rsid w:val="00400303"/>
    <w:rsid w:val="00402320"/>
    <w:rsid w:val="00402A87"/>
    <w:rsid w:val="00402F40"/>
    <w:rsid w:val="0040480C"/>
    <w:rsid w:val="0040529D"/>
    <w:rsid w:val="00410F18"/>
    <w:rsid w:val="00412B7F"/>
    <w:rsid w:val="0041379B"/>
    <w:rsid w:val="00414DB6"/>
    <w:rsid w:val="00416876"/>
    <w:rsid w:val="00420302"/>
    <w:rsid w:val="00421356"/>
    <w:rsid w:val="00421ACC"/>
    <w:rsid w:val="00422B78"/>
    <w:rsid w:val="0042464E"/>
    <w:rsid w:val="00424EC8"/>
    <w:rsid w:val="00427C3B"/>
    <w:rsid w:val="00431A97"/>
    <w:rsid w:val="00435CD6"/>
    <w:rsid w:val="00442F45"/>
    <w:rsid w:val="00443862"/>
    <w:rsid w:val="00444C42"/>
    <w:rsid w:val="00444EF3"/>
    <w:rsid w:val="00445388"/>
    <w:rsid w:val="00446657"/>
    <w:rsid w:val="0044701E"/>
    <w:rsid w:val="00452611"/>
    <w:rsid w:val="00452ADA"/>
    <w:rsid w:val="00452EEF"/>
    <w:rsid w:val="00452F59"/>
    <w:rsid w:val="0045567A"/>
    <w:rsid w:val="004560C6"/>
    <w:rsid w:val="00457578"/>
    <w:rsid w:val="0046206D"/>
    <w:rsid w:val="004621D7"/>
    <w:rsid w:val="00462B1D"/>
    <w:rsid w:val="00464076"/>
    <w:rsid w:val="004643D3"/>
    <w:rsid w:val="00465425"/>
    <w:rsid w:val="00470324"/>
    <w:rsid w:val="00471363"/>
    <w:rsid w:val="004719AD"/>
    <w:rsid w:val="00471D7D"/>
    <w:rsid w:val="00480311"/>
    <w:rsid w:val="0048052C"/>
    <w:rsid w:val="004812C1"/>
    <w:rsid w:val="004824DE"/>
    <w:rsid w:val="00482E23"/>
    <w:rsid w:val="004846EF"/>
    <w:rsid w:val="00485B39"/>
    <w:rsid w:val="00486E41"/>
    <w:rsid w:val="004870CC"/>
    <w:rsid w:val="00491DE0"/>
    <w:rsid w:val="0049271F"/>
    <w:rsid w:val="004937F6"/>
    <w:rsid w:val="0049489F"/>
    <w:rsid w:val="00494D07"/>
    <w:rsid w:val="00496487"/>
    <w:rsid w:val="004A2151"/>
    <w:rsid w:val="004A38A1"/>
    <w:rsid w:val="004A7813"/>
    <w:rsid w:val="004B2B6A"/>
    <w:rsid w:val="004B2FEE"/>
    <w:rsid w:val="004B6723"/>
    <w:rsid w:val="004B6FBD"/>
    <w:rsid w:val="004B7635"/>
    <w:rsid w:val="004C042C"/>
    <w:rsid w:val="004C1ED3"/>
    <w:rsid w:val="004C2B8C"/>
    <w:rsid w:val="004C4280"/>
    <w:rsid w:val="004C4C2B"/>
    <w:rsid w:val="004C52E8"/>
    <w:rsid w:val="004C582E"/>
    <w:rsid w:val="004C6758"/>
    <w:rsid w:val="004C774A"/>
    <w:rsid w:val="004C7CD0"/>
    <w:rsid w:val="004D1001"/>
    <w:rsid w:val="004D163F"/>
    <w:rsid w:val="004D541D"/>
    <w:rsid w:val="004D5CB3"/>
    <w:rsid w:val="004D7C29"/>
    <w:rsid w:val="004E030F"/>
    <w:rsid w:val="004E054A"/>
    <w:rsid w:val="004E16CE"/>
    <w:rsid w:val="004E1B38"/>
    <w:rsid w:val="004E27D9"/>
    <w:rsid w:val="004E54C3"/>
    <w:rsid w:val="004E5E87"/>
    <w:rsid w:val="004E6C77"/>
    <w:rsid w:val="004E70F8"/>
    <w:rsid w:val="004E724E"/>
    <w:rsid w:val="004F06E3"/>
    <w:rsid w:val="004F0CEF"/>
    <w:rsid w:val="004F1EAA"/>
    <w:rsid w:val="004F2D3F"/>
    <w:rsid w:val="004F2E5C"/>
    <w:rsid w:val="004F3799"/>
    <w:rsid w:val="004F4EDB"/>
    <w:rsid w:val="004F7BDB"/>
    <w:rsid w:val="004F7E1C"/>
    <w:rsid w:val="0050133B"/>
    <w:rsid w:val="00501CC9"/>
    <w:rsid w:val="00502580"/>
    <w:rsid w:val="00502C93"/>
    <w:rsid w:val="005038AB"/>
    <w:rsid w:val="00503B27"/>
    <w:rsid w:val="005049A3"/>
    <w:rsid w:val="005154C9"/>
    <w:rsid w:val="00516623"/>
    <w:rsid w:val="00516D40"/>
    <w:rsid w:val="00517B1F"/>
    <w:rsid w:val="0052309A"/>
    <w:rsid w:val="00523755"/>
    <w:rsid w:val="00523831"/>
    <w:rsid w:val="005243BA"/>
    <w:rsid w:val="00524E29"/>
    <w:rsid w:val="0052682E"/>
    <w:rsid w:val="005271C7"/>
    <w:rsid w:val="00527BC5"/>
    <w:rsid w:val="005304C3"/>
    <w:rsid w:val="0053667A"/>
    <w:rsid w:val="0053793A"/>
    <w:rsid w:val="00542340"/>
    <w:rsid w:val="00544790"/>
    <w:rsid w:val="00545E89"/>
    <w:rsid w:val="00547D00"/>
    <w:rsid w:val="00547FB4"/>
    <w:rsid w:val="005510A3"/>
    <w:rsid w:val="005511DF"/>
    <w:rsid w:val="005516D5"/>
    <w:rsid w:val="00551FC4"/>
    <w:rsid w:val="005527D2"/>
    <w:rsid w:val="005538BE"/>
    <w:rsid w:val="005540F1"/>
    <w:rsid w:val="005551EE"/>
    <w:rsid w:val="00556AF1"/>
    <w:rsid w:val="0055782E"/>
    <w:rsid w:val="005609D7"/>
    <w:rsid w:val="00561F16"/>
    <w:rsid w:val="00567A6B"/>
    <w:rsid w:val="00567F93"/>
    <w:rsid w:val="00574A4C"/>
    <w:rsid w:val="005764FF"/>
    <w:rsid w:val="00576ED3"/>
    <w:rsid w:val="00577742"/>
    <w:rsid w:val="0057792A"/>
    <w:rsid w:val="00577EC6"/>
    <w:rsid w:val="00582304"/>
    <w:rsid w:val="005824D6"/>
    <w:rsid w:val="00582DA2"/>
    <w:rsid w:val="0058370A"/>
    <w:rsid w:val="00585134"/>
    <w:rsid w:val="00586385"/>
    <w:rsid w:val="00590FF6"/>
    <w:rsid w:val="00592DB2"/>
    <w:rsid w:val="005A206A"/>
    <w:rsid w:val="005A46EB"/>
    <w:rsid w:val="005A569D"/>
    <w:rsid w:val="005A5CD0"/>
    <w:rsid w:val="005A5ECB"/>
    <w:rsid w:val="005A631C"/>
    <w:rsid w:val="005A7309"/>
    <w:rsid w:val="005B0BB4"/>
    <w:rsid w:val="005B13D1"/>
    <w:rsid w:val="005B15BE"/>
    <w:rsid w:val="005B2A58"/>
    <w:rsid w:val="005B6565"/>
    <w:rsid w:val="005B6602"/>
    <w:rsid w:val="005B7B8C"/>
    <w:rsid w:val="005C1453"/>
    <w:rsid w:val="005C2575"/>
    <w:rsid w:val="005C3EA7"/>
    <w:rsid w:val="005C5511"/>
    <w:rsid w:val="005C5716"/>
    <w:rsid w:val="005C6E30"/>
    <w:rsid w:val="005D0E19"/>
    <w:rsid w:val="005D2457"/>
    <w:rsid w:val="005D6D3D"/>
    <w:rsid w:val="005D79BE"/>
    <w:rsid w:val="005E1921"/>
    <w:rsid w:val="005E27DA"/>
    <w:rsid w:val="005E3B57"/>
    <w:rsid w:val="005E5223"/>
    <w:rsid w:val="005E6FEA"/>
    <w:rsid w:val="005F10D3"/>
    <w:rsid w:val="005F1942"/>
    <w:rsid w:val="005F2C54"/>
    <w:rsid w:val="005F30AB"/>
    <w:rsid w:val="005F3C91"/>
    <w:rsid w:val="005F3D64"/>
    <w:rsid w:val="005F45B6"/>
    <w:rsid w:val="005F4DE6"/>
    <w:rsid w:val="005F521E"/>
    <w:rsid w:val="0060051A"/>
    <w:rsid w:val="006015E8"/>
    <w:rsid w:val="006024F4"/>
    <w:rsid w:val="00602A94"/>
    <w:rsid w:val="0060465F"/>
    <w:rsid w:val="006048F6"/>
    <w:rsid w:val="00605E67"/>
    <w:rsid w:val="00607A61"/>
    <w:rsid w:val="00607DF1"/>
    <w:rsid w:val="0061349F"/>
    <w:rsid w:val="00616388"/>
    <w:rsid w:val="0061641C"/>
    <w:rsid w:val="00616740"/>
    <w:rsid w:val="00623DE3"/>
    <w:rsid w:val="00624D09"/>
    <w:rsid w:val="0062589A"/>
    <w:rsid w:val="00627AB0"/>
    <w:rsid w:val="00631EC8"/>
    <w:rsid w:val="00636C5A"/>
    <w:rsid w:val="0063752F"/>
    <w:rsid w:val="006401E3"/>
    <w:rsid w:val="00641AD3"/>
    <w:rsid w:val="00643292"/>
    <w:rsid w:val="00644238"/>
    <w:rsid w:val="00647CBF"/>
    <w:rsid w:val="006501D8"/>
    <w:rsid w:val="00652E2A"/>
    <w:rsid w:val="006546D5"/>
    <w:rsid w:val="00655562"/>
    <w:rsid w:val="00660789"/>
    <w:rsid w:val="0066091C"/>
    <w:rsid w:val="00660FCF"/>
    <w:rsid w:val="00661996"/>
    <w:rsid w:val="0066328D"/>
    <w:rsid w:val="00663BEC"/>
    <w:rsid w:val="00667710"/>
    <w:rsid w:val="00667DFB"/>
    <w:rsid w:val="00670F16"/>
    <w:rsid w:val="006727DC"/>
    <w:rsid w:val="00676601"/>
    <w:rsid w:val="00677CE6"/>
    <w:rsid w:val="00677ED4"/>
    <w:rsid w:val="006800B2"/>
    <w:rsid w:val="00681061"/>
    <w:rsid w:val="00683580"/>
    <w:rsid w:val="0068425E"/>
    <w:rsid w:val="006842EC"/>
    <w:rsid w:val="00685908"/>
    <w:rsid w:val="006875C3"/>
    <w:rsid w:val="006878CA"/>
    <w:rsid w:val="00687A2F"/>
    <w:rsid w:val="00691211"/>
    <w:rsid w:val="00692F0F"/>
    <w:rsid w:val="006930C2"/>
    <w:rsid w:val="006949D2"/>
    <w:rsid w:val="00694D31"/>
    <w:rsid w:val="00694E9D"/>
    <w:rsid w:val="006953DA"/>
    <w:rsid w:val="00697496"/>
    <w:rsid w:val="006A277C"/>
    <w:rsid w:val="006A3A36"/>
    <w:rsid w:val="006A4041"/>
    <w:rsid w:val="006A426B"/>
    <w:rsid w:val="006A7B5A"/>
    <w:rsid w:val="006B1DC7"/>
    <w:rsid w:val="006B214D"/>
    <w:rsid w:val="006B5695"/>
    <w:rsid w:val="006C056B"/>
    <w:rsid w:val="006C06D5"/>
    <w:rsid w:val="006C0E97"/>
    <w:rsid w:val="006C2421"/>
    <w:rsid w:val="006C25D1"/>
    <w:rsid w:val="006C26AD"/>
    <w:rsid w:val="006C5FDF"/>
    <w:rsid w:val="006C7037"/>
    <w:rsid w:val="006D222E"/>
    <w:rsid w:val="006D2832"/>
    <w:rsid w:val="006D28D5"/>
    <w:rsid w:val="006D3B8F"/>
    <w:rsid w:val="006D3DC3"/>
    <w:rsid w:val="006D44B8"/>
    <w:rsid w:val="006D4B77"/>
    <w:rsid w:val="006D5220"/>
    <w:rsid w:val="006D5D6B"/>
    <w:rsid w:val="006D75F6"/>
    <w:rsid w:val="006D7CFF"/>
    <w:rsid w:val="006E046C"/>
    <w:rsid w:val="006E1EBF"/>
    <w:rsid w:val="006E4982"/>
    <w:rsid w:val="006E5BC8"/>
    <w:rsid w:val="006E73B8"/>
    <w:rsid w:val="006E7533"/>
    <w:rsid w:val="006F0A0F"/>
    <w:rsid w:val="006F11D8"/>
    <w:rsid w:val="006F1FEF"/>
    <w:rsid w:val="006F21B7"/>
    <w:rsid w:val="006F2DC1"/>
    <w:rsid w:val="006F4716"/>
    <w:rsid w:val="006F4F67"/>
    <w:rsid w:val="006F5DEB"/>
    <w:rsid w:val="006F6679"/>
    <w:rsid w:val="006F6709"/>
    <w:rsid w:val="00702708"/>
    <w:rsid w:val="007027E7"/>
    <w:rsid w:val="00703304"/>
    <w:rsid w:val="00704B36"/>
    <w:rsid w:val="0070514B"/>
    <w:rsid w:val="007065C0"/>
    <w:rsid w:val="00706AB3"/>
    <w:rsid w:val="007110F2"/>
    <w:rsid w:val="00712AE3"/>
    <w:rsid w:val="00714D37"/>
    <w:rsid w:val="00720596"/>
    <w:rsid w:val="00720DB6"/>
    <w:rsid w:val="00723DB6"/>
    <w:rsid w:val="0072444B"/>
    <w:rsid w:val="007262D9"/>
    <w:rsid w:val="007328FC"/>
    <w:rsid w:val="00733EF8"/>
    <w:rsid w:val="00734991"/>
    <w:rsid w:val="00737060"/>
    <w:rsid w:val="00740E89"/>
    <w:rsid w:val="007410C6"/>
    <w:rsid w:val="0074160B"/>
    <w:rsid w:val="00746192"/>
    <w:rsid w:val="00746F92"/>
    <w:rsid w:val="00747332"/>
    <w:rsid w:val="00750A1F"/>
    <w:rsid w:val="00751D7E"/>
    <w:rsid w:val="00752547"/>
    <w:rsid w:val="00752926"/>
    <w:rsid w:val="00753359"/>
    <w:rsid w:val="00754A88"/>
    <w:rsid w:val="00756341"/>
    <w:rsid w:val="007566D0"/>
    <w:rsid w:val="00756D00"/>
    <w:rsid w:val="00760E5E"/>
    <w:rsid w:val="00762578"/>
    <w:rsid w:val="00762CDB"/>
    <w:rsid w:val="00764084"/>
    <w:rsid w:val="0076653A"/>
    <w:rsid w:val="00766CB8"/>
    <w:rsid w:val="00766F10"/>
    <w:rsid w:val="00771133"/>
    <w:rsid w:val="0077222E"/>
    <w:rsid w:val="00773CC8"/>
    <w:rsid w:val="0077459B"/>
    <w:rsid w:val="00777418"/>
    <w:rsid w:val="00781384"/>
    <w:rsid w:val="00782B36"/>
    <w:rsid w:val="007830FD"/>
    <w:rsid w:val="00786D48"/>
    <w:rsid w:val="007900BF"/>
    <w:rsid w:val="00791A39"/>
    <w:rsid w:val="00797F40"/>
    <w:rsid w:val="007A073D"/>
    <w:rsid w:val="007A205D"/>
    <w:rsid w:val="007A26DD"/>
    <w:rsid w:val="007A33D5"/>
    <w:rsid w:val="007A3779"/>
    <w:rsid w:val="007A4053"/>
    <w:rsid w:val="007A4645"/>
    <w:rsid w:val="007A73E7"/>
    <w:rsid w:val="007B0F36"/>
    <w:rsid w:val="007B17FE"/>
    <w:rsid w:val="007B1C32"/>
    <w:rsid w:val="007B307D"/>
    <w:rsid w:val="007B3BB2"/>
    <w:rsid w:val="007B3E38"/>
    <w:rsid w:val="007B47F2"/>
    <w:rsid w:val="007C547C"/>
    <w:rsid w:val="007D1164"/>
    <w:rsid w:val="007D5900"/>
    <w:rsid w:val="007D7F37"/>
    <w:rsid w:val="007E1710"/>
    <w:rsid w:val="007E2E72"/>
    <w:rsid w:val="007E3E2D"/>
    <w:rsid w:val="007E524C"/>
    <w:rsid w:val="007E55E1"/>
    <w:rsid w:val="007F0617"/>
    <w:rsid w:val="007F12C5"/>
    <w:rsid w:val="007F3B3A"/>
    <w:rsid w:val="007F47DB"/>
    <w:rsid w:val="007F4FB4"/>
    <w:rsid w:val="007F5762"/>
    <w:rsid w:val="007F5E62"/>
    <w:rsid w:val="007F69CB"/>
    <w:rsid w:val="0080251D"/>
    <w:rsid w:val="008027D9"/>
    <w:rsid w:val="00803682"/>
    <w:rsid w:val="00806283"/>
    <w:rsid w:val="008064E2"/>
    <w:rsid w:val="00806F9D"/>
    <w:rsid w:val="008075BD"/>
    <w:rsid w:val="00810022"/>
    <w:rsid w:val="008106F7"/>
    <w:rsid w:val="008110D6"/>
    <w:rsid w:val="008125A0"/>
    <w:rsid w:val="00812644"/>
    <w:rsid w:val="008164A1"/>
    <w:rsid w:val="008204FE"/>
    <w:rsid w:val="0082305B"/>
    <w:rsid w:val="0082336C"/>
    <w:rsid w:val="008254E5"/>
    <w:rsid w:val="00826793"/>
    <w:rsid w:val="00826BB6"/>
    <w:rsid w:val="00831D7C"/>
    <w:rsid w:val="00833B60"/>
    <w:rsid w:val="008368CF"/>
    <w:rsid w:val="008379CC"/>
    <w:rsid w:val="008504FB"/>
    <w:rsid w:val="00850A5B"/>
    <w:rsid w:val="00851309"/>
    <w:rsid w:val="00852163"/>
    <w:rsid w:val="008528D7"/>
    <w:rsid w:val="00855BE6"/>
    <w:rsid w:val="0085639D"/>
    <w:rsid w:val="00856B01"/>
    <w:rsid w:val="008606EF"/>
    <w:rsid w:val="008619BA"/>
    <w:rsid w:val="00862CD5"/>
    <w:rsid w:val="0086472B"/>
    <w:rsid w:val="00864CD1"/>
    <w:rsid w:val="00870ED0"/>
    <w:rsid w:val="00873D73"/>
    <w:rsid w:val="00874D7B"/>
    <w:rsid w:val="00877839"/>
    <w:rsid w:val="0088039C"/>
    <w:rsid w:val="0088377A"/>
    <w:rsid w:val="0088598F"/>
    <w:rsid w:val="008867A0"/>
    <w:rsid w:val="00886DE4"/>
    <w:rsid w:val="0088749D"/>
    <w:rsid w:val="00892A44"/>
    <w:rsid w:val="008930FD"/>
    <w:rsid w:val="00893903"/>
    <w:rsid w:val="00893DE6"/>
    <w:rsid w:val="00894090"/>
    <w:rsid w:val="00894CF6"/>
    <w:rsid w:val="00895863"/>
    <w:rsid w:val="00895D23"/>
    <w:rsid w:val="00897D36"/>
    <w:rsid w:val="008A2680"/>
    <w:rsid w:val="008A2715"/>
    <w:rsid w:val="008A435B"/>
    <w:rsid w:val="008A45A4"/>
    <w:rsid w:val="008B093C"/>
    <w:rsid w:val="008B1CD4"/>
    <w:rsid w:val="008B34CE"/>
    <w:rsid w:val="008B3B07"/>
    <w:rsid w:val="008B7569"/>
    <w:rsid w:val="008B77C0"/>
    <w:rsid w:val="008B7C24"/>
    <w:rsid w:val="008C0727"/>
    <w:rsid w:val="008C153E"/>
    <w:rsid w:val="008C17CE"/>
    <w:rsid w:val="008C26FF"/>
    <w:rsid w:val="008C2E86"/>
    <w:rsid w:val="008C7102"/>
    <w:rsid w:val="008D0740"/>
    <w:rsid w:val="008D5941"/>
    <w:rsid w:val="008D7DE6"/>
    <w:rsid w:val="008E1340"/>
    <w:rsid w:val="008E1DFB"/>
    <w:rsid w:val="008E627E"/>
    <w:rsid w:val="008F1BF8"/>
    <w:rsid w:val="008F2EBF"/>
    <w:rsid w:val="008F3081"/>
    <w:rsid w:val="008F3F96"/>
    <w:rsid w:val="008F476A"/>
    <w:rsid w:val="008F5300"/>
    <w:rsid w:val="009013EE"/>
    <w:rsid w:val="00903DB4"/>
    <w:rsid w:val="00904583"/>
    <w:rsid w:val="009047B2"/>
    <w:rsid w:val="00904F78"/>
    <w:rsid w:val="00905A56"/>
    <w:rsid w:val="00907FC9"/>
    <w:rsid w:val="009100C9"/>
    <w:rsid w:val="009138A8"/>
    <w:rsid w:val="00917B65"/>
    <w:rsid w:val="00920558"/>
    <w:rsid w:val="00925941"/>
    <w:rsid w:val="00926F65"/>
    <w:rsid w:val="00927D27"/>
    <w:rsid w:val="00931DEB"/>
    <w:rsid w:val="00934B4E"/>
    <w:rsid w:val="009354BB"/>
    <w:rsid w:val="00936B2D"/>
    <w:rsid w:val="00940F51"/>
    <w:rsid w:val="00940FF0"/>
    <w:rsid w:val="00942123"/>
    <w:rsid w:val="00943B3A"/>
    <w:rsid w:val="00943E60"/>
    <w:rsid w:val="009527E8"/>
    <w:rsid w:val="0095280D"/>
    <w:rsid w:val="00952D8B"/>
    <w:rsid w:val="0095364B"/>
    <w:rsid w:val="00954AF2"/>
    <w:rsid w:val="00956A29"/>
    <w:rsid w:val="00957326"/>
    <w:rsid w:val="00960986"/>
    <w:rsid w:val="00960C07"/>
    <w:rsid w:val="0096115F"/>
    <w:rsid w:val="00963630"/>
    <w:rsid w:val="00963E57"/>
    <w:rsid w:val="009647E0"/>
    <w:rsid w:val="00964C7A"/>
    <w:rsid w:val="00965020"/>
    <w:rsid w:val="0096619F"/>
    <w:rsid w:val="009700B9"/>
    <w:rsid w:val="00970F8B"/>
    <w:rsid w:val="00974240"/>
    <w:rsid w:val="00974A35"/>
    <w:rsid w:val="00976028"/>
    <w:rsid w:val="00977AD5"/>
    <w:rsid w:val="00977D4E"/>
    <w:rsid w:val="009810E9"/>
    <w:rsid w:val="009812ED"/>
    <w:rsid w:val="009844B0"/>
    <w:rsid w:val="00984D0D"/>
    <w:rsid w:val="0099006C"/>
    <w:rsid w:val="0099347F"/>
    <w:rsid w:val="009978B1"/>
    <w:rsid w:val="009A13A8"/>
    <w:rsid w:val="009A4022"/>
    <w:rsid w:val="009A44D1"/>
    <w:rsid w:val="009A4BD0"/>
    <w:rsid w:val="009A4E6B"/>
    <w:rsid w:val="009A5B46"/>
    <w:rsid w:val="009A65EA"/>
    <w:rsid w:val="009B00F9"/>
    <w:rsid w:val="009B2306"/>
    <w:rsid w:val="009B2314"/>
    <w:rsid w:val="009B6060"/>
    <w:rsid w:val="009C0610"/>
    <w:rsid w:val="009C096B"/>
    <w:rsid w:val="009C0B33"/>
    <w:rsid w:val="009C1CE4"/>
    <w:rsid w:val="009C3D03"/>
    <w:rsid w:val="009C6AC7"/>
    <w:rsid w:val="009C7077"/>
    <w:rsid w:val="009D30EC"/>
    <w:rsid w:val="009D35E8"/>
    <w:rsid w:val="009D4627"/>
    <w:rsid w:val="009D68C9"/>
    <w:rsid w:val="009D6E6B"/>
    <w:rsid w:val="009D726C"/>
    <w:rsid w:val="009E024D"/>
    <w:rsid w:val="009E26B6"/>
    <w:rsid w:val="009E4E6A"/>
    <w:rsid w:val="009E6BA4"/>
    <w:rsid w:val="009F3663"/>
    <w:rsid w:val="009F395B"/>
    <w:rsid w:val="009F4F18"/>
    <w:rsid w:val="009F56A6"/>
    <w:rsid w:val="00A00BE6"/>
    <w:rsid w:val="00A028D4"/>
    <w:rsid w:val="00A02ABD"/>
    <w:rsid w:val="00A02BCC"/>
    <w:rsid w:val="00A03E04"/>
    <w:rsid w:val="00A05513"/>
    <w:rsid w:val="00A05E00"/>
    <w:rsid w:val="00A060C4"/>
    <w:rsid w:val="00A07290"/>
    <w:rsid w:val="00A07C76"/>
    <w:rsid w:val="00A10012"/>
    <w:rsid w:val="00A10AAE"/>
    <w:rsid w:val="00A12541"/>
    <w:rsid w:val="00A13F26"/>
    <w:rsid w:val="00A1497D"/>
    <w:rsid w:val="00A1583A"/>
    <w:rsid w:val="00A15D0F"/>
    <w:rsid w:val="00A16DB3"/>
    <w:rsid w:val="00A17ECC"/>
    <w:rsid w:val="00A20FC0"/>
    <w:rsid w:val="00A21E58"/>
    <w:rsid w:val="00A23028"/>
    <w:rsid w:val="00A23177"/>
    <w:rsid w:val="00A23E77"/>
    <w:rsid w:val="00A259CF"/>
    <w:rsid w:val="00A26DB6"/>
    <w:rsid w:val="00A30A22"/>
    <w:rsid w:val="00A31A0C"/>
    <w:rsid w:val="00A370E5"/>
    <w:rsid w:val="00A37B0C"/>
    <w:rsid w:val="00A4072D"/>
    <w:rsid w:val="00A41FD7"/>
    <w:rsid w:val="00A456E2"/>
    <w:rsid w:val="00A51635"/>
    <w:rsid w:val="00A521D4"/>
    <w:rsid w:val="00A5327E"/>
    <w:rsid w:val="00A5493F"/>
    <w:rsid w:val="00A55E6A"/>
    <w:rsid w:val="00A619D5"/>
    <w:rsid w:val="00A62545"/>
    <w:rsid w:val="00A62793"/>
    <w:rsid w:val="00A63178"/>
    <w:rsid w:val="00A651CE"/>
    <w:rsid w:val="00A70B08"/>
    <w:rsid w:val="00A76D0D"/>
    <w:rsid w:val="00A77562"/>
    <w:rsid w:val="00A83DC2"/>
    <w:rsid w:val="00A85CC1"/>
    <w:rsid w:val="00A94213"/>
    <w:rsid w:val="00A94FCB"/>
    <w:rsid w:val="00AA12D0"/>
    <w:rsid w:val="00AA19B9"/>
    <w:rsid w:val="00AA24FD"/>
    <w:rsid w:val="00AA4E40"/>
    <w:rsid w:val="00AA7C9A"/>
    <w:rsid w:val="00AB36CA"/>
    <w:rsid w:val="00AB382C"/>
    <w:rsid w:val="00AB661D"/>
    <w:rsid w:val="00AB7B6B"/>
    <w:rsid w:val="00AB7CE3"/>
    <w:rsid w:val="00AC5702"/>
    <w:rsid w:val="00AC7464"/>
    <w:rsid w:val="00AC7C51"/>
    <w:rsid w:val="00AD015E"/>
    <w:rsid w:val="00AD1EDA"/>
    <w:rsid w:val="00AD205A"/>
    <w:rsid w:val="00AD3289"/>
    <w:rsid w:val="00AD5327"/>
    <w:rsid w:val="00AD7D95"/>
    <w:rsid w:val="00AE0670"/>
    <w:rsid w:val="00AE1F36"/>
    <w:rsid w:val="00AE266D"/>
    <w:rsid w:val="00AF41E7"/>
    <w:rsid w:val="00AF465E"/>
    <w:rsid w:val="00AF5883"/>
    <w:rsid w:val="00AF6212"/>
    <w:rsid w:val="00B00860"/>
    <w:rsid w:val="00B0437C"/>
    <w:rsid w:val="00B10D52"/>
    <w:rsid w:val="00B13B74"/>
    <w:rsid w:val="00B13DE2"/>
    <w:rsid w:val="00B144EB"/>
    <w:rsid w:val="00B14ED4"/>
    <w:rsid w:val="00B20567"/>
    <w:rsid w:val="00B25231"/>
    <w:rsid w:val="00B27346"/>
    <w:rsid w:val="00B3184E"/>
    <w:rsid w:val="00B339AA"/>
    <w:rsid w:val="00B34452"/>
    <w:rsid w:val="00B34CBB"/>
    <w:rsid w:val="00B4098E"/>
    <w:rsid w:val="00B41EDC"/>
    <w:rsid w:val="00B443C0"/>
    <w:rsid w:val="00B46127"/>
    <w:rsid w:val="00B470EC"/>
    <w:rsid w:val="00B47307"/>
    <w:rsid w:val="00B47D8F"/>
    <w:rsid w:val="00B50CB8"/>
    <w:rsid w:val="00B52452"/>
    <w:rsid w:val="00B52AFF"/>
    <w:rsid w:val="00B5461A"/>
    <w:rsid w:val="00B55439"/>
    <w:rsid w:val="00B575B2"/>
    <w:rsid w:val="00B57E07"/>
    <w:rsid w:val="00B613AB"/>
    <w:rsid w:val="00B65699"/>
    <w:rsid w:val="00B66C23"/>
    <w:rsid w:val="00B67D06"/>
    <w:rsid w:val="00B71B8E"/>
    <w:rsid w:val="00B734CF"/>
    <w:rsid w:val="00B739F1"/>
    <w:rsid w:val="00B73E9F"/>
    <w:rsid w:val="00B74523"/>
    <w:rsid w:val="00B747B6"/>
    <w:rsid w:val="00B75314"/>
    <w:rsid w:val="00B76309"/>
    <w:rsid w:val="00B7636D"/>
    <w:rsid w:val="00B7672A"/>
    <w:rsid w:val="00B809C8"/>
    <w:rsid w:val="00B80BFE"/>
    <w:rsid w:val="00B81E4D"/>
    <w:rsid w:val="00B841DB"/>
    <w:rsid w:val="00B8518D"/>
    <w:rsid w:val="00B86B3D"/>
    <w:rsid w:val="00B87C5A"/>
    <w:rsid w:val="00B90AD8"/>
    <w:rsid w:val="00B90E95"/>
    <w:rsid w:val="00B91C53"/>
    <w:rsid w:val="00B92A0D"/>
    <w:rsid w:val="00B93043"/>
    <w:rsid w:val="00B9457E"/>
    <w:rsid w:val="00B94A56"/>
    <w:rsid w:val="00B94D3E"/>
    <w:rsid w:val="00B94D48"/>
    <w:rsid w:val="00B967FC"/>
    <w:rsid w:val="00B97786"/>
    <w:rsid w:val="00BA1958"/>
    <w:rsid w:val="00BA5B90"/>
    <w:rsid w:val="00BB1837"/>
    <w:rsid w:val="00BB1C45"/>
    <w:rsid w:val="00BB2126"/>
    <w:rsid w:val="00BB26FB"/>
    <w:rsid w:val="00BB3075"/>
    <w:rsid w:val="00BB42CB"/>
    <w:rsid w:val="00BB6943"/>
    <w:rsid w:val="00BC1184"/>
    <w:rsid w:val="00BC36E4"/>
    <w:rsid w:val="00BC77D2"/>
    <w:rsid w:val="00BC78EF"/>
    <w:rsid w:val="00BD1113"/>
    <w:rsid w:val="00BD3C26"/>
    <w:rsid w:val="00BE7864"/>
    <w:rsid w:val="00BF2EFF"/>
    <w:rsid w:val="00BF3F8D"/>
    <w:rsid w:val="00BF4F11"/>
    <w:rsid w:val="00BF5FAE"/>
    <w:rsid w:val="00BF6769"/>
    <w:rsid w:val="00BF76CF"/>
    <w:rsid w:val="00BF773E"/>
    <w:rsid w:val="00BF7A09"/>
    <w:rsid w:val="00C032A3"/>
    <w:rsid w:val="00C04343"/>
    <w:rsid w:val="00C07887"/>
    <w:rsid w:val="00C102AE"/>
    <w:rsid w:val="00C10697"/>
    <w:rsid w:val="00C113F7"/>
    <w:rsid w:val="00C1142E"/>
    <w:rsid w:val="00C11C8A"/>
    <w:rsid w:val="00C1290D"/>
    <w:rsid w:val="00C12C8C"/>
    <w:rsid w:val="00C12F76"/>
    <w:rsid w:val="00C159B3"/>
    <w:rsid w:val="00C16056"/>
    <w:rsid w:val="00C17492"/>
    <w:rsid w:val="00C17F69"/>
    <w:rsid w:val="00C20130"/>
    <w:rsid w:val="00C2139E"/>
    <w:rsid w:val="00C22B50"/>
    <w:rsid w:val="00C22E78"/>
    <w:rsid w:val="00C2304B"/>
    <w:rsid w:val="00C23455"/>
    <w:rsid w:val="00C23CAD"/>
    <w:rsid w:val="00C23F6D"/>
    <w:rsid w:val="00C242DF"/>
    <w:rsid w:val="00C2556A"/>
    <w:rsid w:val="00C25638"/>
    <w:rsid w:val="00C259B4"/>
    <w:rsid w:val="00C26577"/>
    <w:rsid w:val="00C2732D"/>
    <w:rsid w:val="00C2743D"/>
    <w:rsid w:val="00C276A9"/>
    <w:rsid w:val="00C27F6B"/>
    <w:rsid w:val="00C35507"/>
    <w:rsid w:val="00C374EE"/>
    <w:rsid w:val="00C37A68"/>
    <w:rsid w:val="00C40DEC"/>
    <w:rsid w:val="00C41393"/>
    <w:rsid w:val="00C42059"/>
    <w:rsid w:val="00C449EE"/>
    <w:rsid w:val="00C44F03"/>
    <w:rsid w:val="00C47C14"/>
    <w:rsid w:val="00C50DB8"/>
    <w:rsid w:val="00C51032"/>
    <w:rsid w:val="00C51776"/>
    <w:rsid w:val="00C521DC"/>
    <w:rsid w:val="00C5378A"/>
    <w:rsid w:val="00C53E5B"/>
    <w:rsid w:val="00C540B5"/>
    <w:rsid w:val="00C5494D"/>
    <w:rsid w:val="00C55412"/>
    <w:rsid w:val="00C55F86"/>
    <w:rsid w:val="00C57287"/>
    <w:rsid w:val="00C60DC1"/>
    <w:rsid w:val="00C61C9E"/>
    <w:rsid w:val="00C67ACD"/>
    <w:rsid w:val="00C71522"/>
    <w:rsid w:val="00C719FE"/>
    <w:rsid w:val="00C72302"/>
    <w:rsid w:val="00C7288F"/>
    <w:rsid w:val="00C74800"/>
    <w:rsid w:val="00C75C50"/>
    <w:rsid w:val="00C772B5"/>
    <w:rsid w:val="00C77758"/>
    <w:rsid w:val="00C81E10"/>
    <w:rsid w:val="00C83780"/>
    <w:rsid w:val="00C83B41"/>
    <w:rsid w:val="00C83F73"/>
    <w:rsid w:val="00C85BBC"/>
    <w:rsid w:val="00C862C5"/>
    <w:rsid w:val="00C9190D"/>
    <w:rsid w:val="00C9276D"/>
    <w:rsid w:val="00C96210"/>
    <w:rsid w:val="00C9660E"/>
    <w:rsid w:val="00CA0CA0"/>
    <w:rsid w:val="00CA0EAE"/>
    <w:rsid w:val="00CA1992"/>
    <w:rsid w:val="00CA6333"/>
    <w:rsid w:val="00CA7F7A"/>
    <w:rsid w:val="00CB020D"/>
    <w:rsid w:val="00CB0C51"/>
    <w:rsid w:val="00CB2CE9"/>
    <w:rsid w:val="00CB3882"/>
    <w:rsid w:val="00CB39B7"/>
    <w:rsid w:val="00CB5A31"/>
    <w:rsid w:val="00CB6C74"/>
    <w:rsid w:val="00CB76F3"/>
    <w:rsid w:val="00CC04CC"/>
    <w:rsid w:val="00CC0CA4"/>
    <w:rsid w:val="00CC0EC2"/>
    <w:rsid w:val="00CC2A28"/>
    <w:rsid w:val="00CC2D9B"/>
    <w:rsid w:val="00CC406C"/>
    <w:rsid w:val="00CC5771"/>
    <w:rsid w:val="00CC63AB"/>
    <w:rsid w:val="00CC6953"/>
    <w:rsid w:val="00CC69B6"/>
    <w:rsid w:val="00CC7FBA"/>
    <w:rsid w:val="00CD20DA"/>
    <w:rsid w:val="00CD24CA"/>
    <w:rsid w:val="00CD3702"/>
    <w:rsid w:val="00CD3714"/>
    <w:rsid w:val="00CD661F"/>
    <w:rsid w:val="00CD74BC"/>
    <w:rsid w:val="00CE01EB"/>
    <w:rsid w:val="00CE1BE6"/>
    <w:rsid w:val="00CE370F"/>
    <w:rsid w:val="00CE3AF4"/>
    <w:rsid w:val="00CE60C5"/>
    <w:rsid w:val="00CE7E31"/>
    <w:rsid w:val="00CF0FE2"/>
    <w:rsid w:val="00CF1D97"/>
    <w:rsid w:val="00CF25C8"/>
    <w:rsid w:val="00CF5441"/>
    <w:rsid w:val="00CF56D9"/>
    <w:rsid w:val="00CF6D0F"/>
    <w:rsid w:val="00D01915"/>
    <w:rsid w:val="00D04F58"/>
    <w:rsid w:val="00D06213"/>
    <w:rsid w:val="00D06A29"/>
    <w:rsid w:val="00D0790A"/>
    <w:rsid w:val="00D10AD4"/>
    <w:rsid w:val="00D1290F"/>
    <w:rsid w:val="00D1789E"/>
    <w:rsid w:val="00D20961"/>
    <w:rsid w:val="00D23E63"/>
    <w:rsid w:val="00D24E09"/>
    <w:rsid w:val="00D2509F"/>
    <w:rsid w:val="00D26AC7"/>
    <w:rsid w:val="00D27DC9"/>
    <w:rsid w:val="00D3047B"/>
    <w:rsid w:val="00D3393B"/>
    <w:rsid w:val="00D340EC"/>
    <w:rsid w:val="00D3495F"/>
    <w:rsid w:val="00D35F02"/>
    <w:rsid w:val="00D366F1"/>
    <w:rsid w:val="00D36C0E"/>
    <w:rsid w:val="00D4322D"/>
    <w:rsid w:val="00D446C2"/>
    <w:rsid w:val="00D465B5"/>
    <w:rsid w:val="00D4763D"/>
    <w:rsid w:val="00D51660"/>
    <w:rsid w:val="00D51A3E"/>
    <w:rsid w:val="00D51CC8"/>
    <w:rsid w:val="00D527AC"/>
    <w:rsid w:val="00D615A1"/>
    <w:rsid w:val="00D64851"/>
    <w:rsid w:val="00D64A14"/>
    <w:rsid w:val="00D64A87"/>
    <w:rsid w:val="00D65EBB"/>
    <w:rsid w:val="00D6617C"/>
    <w:rsid w:val="00D7232B"/>
    <w:rsid w:val="00D72F77"/>
    <w:rsid w:val="00D73E2D"/>
    <w:rsid w:val="00D74C78"/>
    <w:rsid w:val="00D74D6B"/>
    <w:rsid w:val="00D74DD0"/>
    <w:rsid w:val="00D7687D"/>
    <w:rsid w:val="00D81705"/>
    <w:rsid w:val="00D81730"/>
    <w:rsid w:val="00D83934"/>
    <w:rsid w:val="00D862EA"/>
    <w:rsid w:val="00D86C95"/>
    <w:rsid w:val="00D8751C"/>
    <w:rsid w:val="00D91077"/>
    <w:rsid w:val="00D91AA0"/>
    <w:rsid w:val="00D92226"/>
    <w:rsid w:val="00D94F90"/>
    <w:rsid w:val="00D94FE2"/>
    <w:rsid w:val="00D9518D"/>
    <w:rsid w:val="00D954AC"/>
    <w:rsid w:val="00D97501"/>
    <w:rsid w:val="00D97EB1"/>
    <w:rsid w:val="00DA05D3"/>
    <w:rsid w:val="00DA0E24"/>
    <w:rsid w:val="00DA4305"/>
    <w:rsid w:val="00DA43ED"/>
    <w:rsid w:val="00DB024A"/>
    <w:rsid w:val="00DB19A4"/>
    <w:rsid w:val="00DB287D"/>
    <w:rsid w:val="00DB4E16"/>
    <w:rsid w:val="00DB549B"/>
    <w:rsid w:val="00DB57DC"/>
    <w:rsid w:val="00DB67D6"/>
    <w:rsid w:val="00DB68F7"/>
    <w:rsid w:val="00DB6E24"/>
    <w:rsid w:val="00DB7D8F"/>
    <w:rsid w:val="00DC01C9"/>
    <w:rsid w:val="00DC4132"/>
    <w:rsid w:val="00DC469F"/>
    <w:rsid w:val="00DC5BC2"/>
    <w:rsid w:val="00DC5DA8"/>
    <w:rsid w:val="00DC64CE"/>
    <w:rsid w:val="00DC7232"/>
    <w:rsid w:val="00DC73C7"/>
    <w:rsid w:val="00DC791C"/>
    <w:rsid w:val="00DC7A77"/>
    <w:rsid w:val="00DC7CD1"/>
    <w:rsid w:val="00DD0D02"/>
    <w:rsid w:val="00DD1506"/>
    <w:rsid w:val="00DD422D"/>
    <w:rsid w:val="00DD46E6"/>
    <w:rsid w:val="00DD6620"/>
    <w:rsid w:val="00DD729C"/>
    <w:rsid w:val="00DE4904"/>
    <w:rsid w:val="00DE63F8"/>
    <w:rsid w:val="00DE6FD3"/>
    <w:rsid w:val="00DF6E9C"/>
    <w:rsid w:val="00E01B3E"/>
    <w:rsid w:val="00E024EC"/>
    <w:rsid w:val="00E03E5C"/>
    <w:rsid w:val="00E03F02"/>
    <w:rsid w:val="00E04A68"/>
    <w:rsid w:val="00E05021"/>
    <w:rsid w:val="00E062B4"/>
    <w:rsid w:val="00E069BA"/>
    <w:rsid w:val="00E06EF3"/>
    <w:rsid w:val="00E07291"/>
    <w:rsid w:val="00E10F0B"/>
    <w:rsid w:val="00E12C08"/>
    <w:rsid w:val="00E13775"/>
    <w:rsid w:val="00E158B8"/>
    <w:rsid w:val="00E171A4"/>
    <w:rsid w:val="00E174C1"/>
    <w:rsid w:val="00E17897"/>
    <w:rsid w:val="00E20DBE"/>
    <w:rsid w:val="00E21A26"/>
    <w:rsid w:val="00E21F77"/>
    <w:rsid w:val="00E2727F"/>
    <w:rsid w:val="00E276B3"/>
    <w:rsid w:val="00E27804"/>
    <w:rsid w:val="00E2784C"/>
    <w:rsid w:val="00E303E6"/>
    <w:rsid w:val="00E30F9B"/>
    <w:rsid w:val="00E33039"/>
    <w:rsid w:val="00E33699"/>
    <w:rsid w:val="00E33AC9"/>
    <w:rsid w:val="00E4041C"/>
    <w:rsid w:val="00E409B8"/>
    <w:rsid w:val="00E417A8"/>
    <w:rsid w:val="00E429E2"/>
    <w:rsid w:val="00E42B47"/>
    <w:rsid w:val="00E43223"/>
    <w:rsid w:val="00E43F97"/>
    <w:rsid w:val="00E449DF"/>
    <w:rsid w:val="00E50D1D"/>
    <w:rsid w:val="00E519A1"/>
    <w:rsid w:val="00E522B1"/>
    <w:rsid w:val="00E52D71"/>
    <w:rsid w:val="00E5469B"/>
    <w:rsid w:val="00E55168"/>
    <w:rsid w:val="00E561DD"/>
    <w:rsid w:val="00E569FA"/>
    <w:rsid w:val="00E57575"/>
    <w:rsid w:val="00E57D2E"/>
    <w:rsid w:val="00E609FB"/>
    <w:rsid w:val="00E628C4"/>
    <w:rsid w:val="00E62C65"/>
    <w:rsid w:val="00E62CA1"/>
    <w:rsid w:val="00E640C2"/>
    <w:rsid w:val="00E655B8"/>
    <w:rsid w:val="00E668CA"/>
    <w:rsid w:val="00E7105D"/>
    <w:rsid w:val="00E72946"/>
    <w:rsid w:val="00E751A3"/>
    <w:rsid w:val="00E761DA"/>
    <w:rsid w:val="00E7637B"/>
    <w:rsid w:val="00E76437"/>
    <w:rsid w:val="00E81FDE"/>
    <w:rsid w:val="00E834AA"/>
    <w:rsid w:val="00E84089"/>
    <w:rsid w:val="00E8681E"/>
    <w:rsid w:val="00E90102"/>
    <w:rsid w:val="00E90BAD"/>
    <w:rsid w:val="00E938EB"/>
    <w:rsid w:val="00E953DC"/>
    <w:rsid w:val="00E95A1E"/>
    <w:rsid w:val="00E96783"/>
    <w:rsid w:val="00E97BA5"/>
    <w:rsid w:val="00EA1220"/>
    <w:rsid w:val="00EA1BF0"/>
    <w:rsid w:val="00EA2291"/>
    <w:rsid w:val="00EA2BE6"/>
    <w:rsid w:val="00EA3BC3"/>
    <w:rsid w:val="00EA3E0F"/>
    <w:rsid w:val="00EA7AD3"/>
    <w:rsid w:val="00EB294B"/>
    <w:rsid w:val="00EB36E7"/>
    <w:rsid w:val="00EB4162"/>
    <w:rsid w:val="00EB4A98"/>
    <w:rsid w:val="00EB6BC9"/>
    <w:rsid w:val="00EB7708"/>
    <w:rsid w:val="00EC02CF"/>
    <w:rsid w:val="00EC1718"/>
    <w:rsid w:val="00EC3004"/>
    <w:rsid w:val="00EC43C3"/>
    <w:rsid w:val="00EC4FE9"/>
    <w:rsid w:val="00EC5A0A"/>
    <w:rsid w:val="00EC6EBC"/>
    <w:rsid w:val="00EC6F74"/>
    <w:rsid w:val="00ED1319"/>
    <w:rsid w:val="00ED1CF4"/>
    <w:rsid w:val="00ED57D6"/>
    <w:rsid w:val="00ED5F0D"/>
    <w:rsid w:val="00ED76B6"/>
    <w:rsid w:val="00EE1869"/>
    <w:rsid w:val="00EE1A6C"/>
    <w:rsid w:val="00EE2DE4"/>
    <w:rsid w:val="00EF13AD"/>
    <w:rsid w:val="00EF2310"/>
    <w:rsid w:val="00EF30F5"/>
    <w:rsid w:val="00EF33ED"/>
    <w:rsid w:val="00EF42EC"/>
    <w:rsid w:val="00EF582B"/>
    <w:rsid w:val="00EF5849"/>
    <w:rsid w:val="00EF6D99"/>
    <w:rsid w:val="00F0015A"/>
    <w:rsid w:val="00F05238"/>
    <w:rsid w:val="00F056E7"/>
    <w:rsid w:val="00F06F5B"/>
    <w:rsid w:val="00F10BC9"/>
    <w:rsid w:val="00F13F16"/>
    <w:rsid w:val="00F149B8"/>
    <w:rsid w:val="00F2068D"/>
    <w:rsid w:val="00F212DF"/>
    <w:rsid w:val="00F23CCE"/>
    <w:rsid w:val="00F24BBD"/>
    <w:rsid w:val="00F25609"/>
    <w:rsid w:val="00F25672"/>
    <w:rsid w:val="00F272DC"/>
    <w:rsid w:val="00F275AF"/>
    <w:rsid w:val="00F301D2"/>
    <w:rsid w:val="00F32874"/>
    <w:rsid w:val="00F34BEC"/>
    <w:rsid w:val="00F4112A"/>
    <w:rsid w:val="00F41E8F"/>
    <w:rsid w:val="00F447F7"/>
    <w:rsid w:val="00F45762"/>
    <w:rsid w:val="00F46AEA"/>
    <w:rsid w:val="00F51D16"/>
    <w:rsid w:val="00F5360E"/>
    <w:rsid w:val="00F53704"/>
    <w:rsid w:val="00F54C26"/>
    <w:rsid w:val="00F5672B"/>
    <w:rsid w:val="00F56856"/>
    <w:rsid w:val="00F57DD8"/>
    <w:rsid w:val="00F62EDA"/>
    <w:rsid w:val="00F6306A"/>
    <w:rsid w:val="00F645FC"/>
    <w:rsid w:val="00F64822"/>
    <w:rsid w:val="00F669D9"/>
    <w:rsid w:val="00F70B40"/>
    <w:rsid w:val="00F72430"/>
    <w:rsid w:val="00F72C1F"/>
    <w:rsid w:val="00F75260"/>
    <w:rsid w:val="00F8075E"/>
    <w:rsid w:val="00F80AFE"/>
    <w:rsid w:val="00F83705"/>
    <w:rsid w:val="00F84BD8"/>
    <w:rsid w:val="00F84F11"/>
    <w:rsid w:val="00F864CC"/>
    <w:rsid w:val="00F86F09"/>
    <w:rsid w:val="00F92950"/>
    <w:rsid w:val="00F93A72"/>
    <w:rsid w:val="00FA01EE"/>
    <w:rsid w:val="00FA0EDD"/>
    <w:rsid w:val="00FA138C"/>
    <w:rsid w:val="00FA41AB"/>
    <w:rsid w:val="00FA457A"/>
    <w:rsid w:val="00FA4584"/>
    <w:rsid w:val="00FA5FC0"/>
    <w:rsid w:val="00FA6684"/>
    <w:rsid w:val="00FA6B5C"/>
    <w:rsid w:val="00FA6DBA"/>
    <w:rsid w:val="00FA7D87"/>
    <w:rsid w:val="00FB02F8"/>
    <w:rsid w:val="00FB18B5"/>
    <w:rsid w:val="00FB23D0"/>
    <w:rsid w:val="00FB4BB4"/>
    <w:rsid w:val="00FB66A2"/>
    <w:rsid w:val="00FB7E85"/>
    <w:rsid w:val="00FC1146"/>
    <w:rsid w:val="00FC50D5"/>
    <w:rsid w:val="00FC66CE"/>
    <w:rsid w:val="00FD0262"/>
    <w:rsid w:val="00FD18A5"/>
    <w:rsid w:val="00FD3015"/>
    <w:rsid w:val="00FD495C"/>
    <w:rsid w:val="00FD4B8A"/>
    <w:rsid w:val="00FD4D5E"/>
    <w:rsid w:val="00FD580E"/>
    <w:rsid w:val="00FD5B74"/>
    <w:rsid w:val="00FD69DD"/>
    <w:rsid w:val="00FE03F5"/>
    <w:rsid w:val="00FE0C0D"/>
    <w:rsid w:val="00FE0F2E"/>
    <w:rsid w:val="00FE15BB"/>
    <w:rsid w:val="00FE19C7"/>
    <w:rsid w:val="00FE2A0F"/>
    <w:rsid w:val="00FE2B47"/>
    <w:rsid w:val="00FE371B"/>
    <w:rsid w:val="00FE469A"/>
    <w:rsid w:val="00FE4B0B"/>
    <w:rsid w:val="00FE5A15"/>
    <w:rsid w:val="00FE70D6"/>
    <w:rsid w:val="00FF0B00"/>
    <w:rsid w:val="00FF1B6A"/>
    <w:rsid w:val="00FF212C"/>
    <w:rsid w:val="00FF3B92"/>
    <w:rsid w:val="00FF5050"/>
    <w:rsid w:val="00FF5551"/>
    <w:rsid w:val="00FF7A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386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04386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386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386F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4386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386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04386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386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386F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4386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2</Pages>
  <Words>571</Words>
  <Characters>3261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ha Morton</dc:creator>
  <cp:lastModifiedBy>Martha Morton</cp:lastModifiedBy>
  <cp:revision>5</cp:revision>
  <cp:lastPrinted>2014-12-15T12:58:00Z</cp:lastPrinted>
  <dcterms:created xsi:type="dcterms:W3CDTF">2014-12-15T03:50:00Z</dcterms:created>
  <dcterms:modified xsi:type="dcterms:W3CDTF">2014-12-15T14:49:00Z</dcterms:modified>
</cp:coreProperties>
</file>